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BF6102">
      <w:pPr>
        <w:spacing w:line="360" w:lineRule="auto"/>
        <w:jc w:val="center"/>
        <w:rPr>
          <w:rStyle w:val="14"/>
          <w:rFonts w:hint="default" w:ascii="Times New Roman" w:hAnsi="Times New Roman" w:cs="Times New Roman"/>
          <w:sz w:val="36"/>
          <w:szCs w:val="36"/>
        </w:rPr>
      </w:pPr>
      <w:r>
        <w:rPr>
          <w:rStyle w:val="14"/>
          <w:rFonts w:hint="default"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014200</wp:posOffset>
            </wp:positionV>
            <wp:extent cx="482600" cy="393700"/>
            <wp:effectExtent l="0" t="0" r="12700" b="6350"/>
            <wp:wrapNone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图片 10031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635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  <w:sz w:val="36"/>
          <w:szCs w:val="36"/>
        </w:rPr>
        <w:t>第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10</w:t>
      </w:r>
      <w:r>
        <w:rPr>
          <w:rStyle w:val="14"/>
          <w:rFonts w:hint="default" w:ascii="Times New Roman" w:hAnsi="Times New Roman" w:cs="Times New Roman"/>
          <w:sz w:val="36"/>
          <w:szCs w:val="36"/>
        </w:rPr>
        <w:t xml:space="preserve">讲 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用字母表示数 代数式（九大题型）</w:t>
      </w:r>
    </w:p>
    <w:p w14:paraId="3FB120E3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0040" cy="618490"/>
            <wp:effectExtent l="0" t="0" r="0" b="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1612BE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917B0F">
            <w:pPr>
              <w:spacing w:line="360" w:lineRule="auto"/>
              <w:contextualSpacing/>
              <w:jc w:val="center"/>
              <w:rPr>
                <w:rFonts w:hint="default" w:ascii="Times New Roman" w:hAnsi="Times New Roman" w:cs="Times New Roman"/>
                <w:b/>
                <w:color w:val="000000"/>
              </w:rPr>
            </w:pPr>
            <w:r>
              <w:rPr>
                <w:rFonts w:hint="default"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33ADB8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100BB8F">
            <w:pPr>
              <w:snapToGrid w:val="0"/>
              <w:rPr>
                <w:rFonts w:hint="default" w:ascii="Times New Roman" w:hAnsi="Times New Roman" w:cs="Times New Roman" w:eastAsiaTheme="minorEastAsia"/>
                <w:b/>
                <w:color w:val="008000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1</w:t>
            </w:r>
            <w:r>
              <w:rPr>
                <w:rFonts w:hint="default" w:ascii="Times New Roman" w:hAnsi="Times New Roman" w:cs="Times New Roman"/>
                <w:szCs w:val="21"/>
                <w:lang w:eastAsia="zh-CN"/>
              </w:rPr>
              <w:t>、</w:t>
            </w:r>
            <w:r>
              <w:rPr>
                <w:rFonts w:hint="default" w:ascii="Times New Roman" w:hAnsi="Times New Roman" w:cs="Times New Roman"/>
                <w:szCs w:val="21"/>
              </w:rPr>
              <w:t>知道字母能表示什么；能用字母写出简单问题中的数量关系；</w:t>
            </w:r>
            <w:r>
              <w:rPr>
                <w:rFonts w:hint="default" w:ascii="Times New Roman" w:hAnsi="Times New Roman" w:cs="Times New Roman"/>
                <w:szCs w:val="21"/>
                <w:lang w:val="en-US" w:eastAsia="zh-CN"/>
              </w:rPr>
              <w:t>掌握字母表示数的书写要求</w:t>
            </w:r>
          </w:p>
          <w:p w14:paraId="02E6FEFB">
            <w:pPr>
              <w:rPr>
                <w:rFonts w:hint="default" w:ascii="Times New Roman" w:hAnsi="Times New Roman" w:eastAsia="宋体" w:cs="Times New Roman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kern w:val="0"/>
                <w:szCs w:val="21"/>
              </w:rPr>
              <w:t>2. 能按要求列出代数式，</w:t>
            </w:r>
            <w:r>
              <w:rPr>
                <w:rFonts w:hint="default" w:ascii="Times New Roman" w:hAnsi="Times New Roman" w:cs="Times New Roman"/>
                <w:kern w:val="0"/>
                <w:szCs w:val="21"/>
                <w:lang w:val="en-US" w:eastAsia="zh-CN"/>
              </w:rPr>
              <w:t>知道代数式表示的实际意义；</w:t>
            </w:r>
          </w:p>
          <w:p w14:paraId="62CCAD3C">
            <w:pPr>
              <w:rPr>
                <w:rFonts w:hint="default" w:ascii="Times New Roman" w:hAnsi="Times New Roman" w:cs="Times New Roman"/>
                <w:kern w:val="0"/>
                <w:szCs w:val="21"/>
              </w:rPr>
            </w:pPr>
            <w:r>
              <w:rPr>
                <w:rFonts w:hint="default" w:ascii="Times New Roman" w:hAnsi="Times New Roman" w:cs="Times New Roman"/>
                <w:kern w:val="0"/>
                <w:szCs w:val="21"/>
                <w:lang w:val="en-US" w:eastAsia="zh-CN"/>
              </w:rPr>
              <w:t>3、学会代数式的书写规范，</w:t>
            </w:r>
            <w:r>
              <w:rPr>
                <w:rFonts w:hint="default" w:ascii="Times New Roman" w:hAnsi="Times New Roman" w:cs="Times New Roman"/>
                <w:kern w:val="0"/>
                <w:szCs w:val="21"/>
              </w:rPr>
              <w:t>会求代数式的值；</w:t>
            </w:r>
          </w:p>
          <w:p w14:paraId="5F2724DB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</w:tr>
    </w:tbl>
    <w:p w14:paraId="719522CD">
      <w:pPr>
        <w:spacing w:line="360" w:lineRule="auto"/>
        <w:jc w:val="both"/>
        <w:rPr>
          <w:rFonts w:hint="default" w:ascii="Times New Roman" w:hAnsi="Times New Roman" w:cs="Times New Roman"/>
        </w:rPr>
      </w:pPr>
    </w:p>
    <w:p w14:paraId="16F3C1F1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37540"/>
            <wp:effectExtent l="0" t="0" r="635" b="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3F698">
      <w:pPr>
        <w:spacing w:line="360" w:lineRule="auto"/>
        <w:jc w:val="both"/>
        <w:rPr>
          <w:rFonts w:hint="default" w:ascii="Times New Roman" w:hAnsi="Times New Roman" w:cs="Times New Roman" w:eastAsiaTheme="minorEastAsia"/>
          <w:lang w:eastAsia="zh-CN"/>
        </w:rPr>
      </w:pPr>
      <w:r>
        <w:rPr>
          <w:rFonts w:hint="default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6287770" cy="4403725"/>
            <wp:effectExtent l="0" t="0" r="6350" b="635"/>
            <wp:docPr id="8" name="图片 8" descr="工作月报(6)(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工作月报(6)(7)"/>
                    <pic:cNvPicPr>
                      <a:picLocks noChangeAspect="1"/>
                    </pic:cNvPicPr>
                  </pic:nvPicPr>
                  <pic:blipFill>
                    <a:blip r:embed="rId10"/>
                    <a:srcRect l="1707" t="3188" r="3225" b="4346"/>
                    <a:stretch>
                      <a:fillRect/>
                    </a:stretch>
                  </pic:blipFill>
                  <pic:spPr>
                    <a:xfrm>
                      <a:off x="0" y="0"/>
                      <a:ext cx="6287770" cy="440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9DD00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9565" cy="628015"/>
            <wp:effectExtent l="0" t="0" r="635" b="63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0EBB4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65732E6B">
      <w:pPr>
        <w:pStyle w:val="4"/>
        <w:rPr>
          <w:rFonts w:hint="default" w:ascii="Times New Roman" w:hAnsi="Times New Roman" w:eastAsia="宋体" w:cs="Times New Roman"/>
          <w:b/>
          <w:bCs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一、知识引入</w:t>
      </w:r>
    </w:p>
    <w:p w14:paraId="28323A84">
      <w:pPr>
        <w:pStyle w:val="4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在上一章，我们把有理数的加法交换律表示为a+b=b+a,把加法结合律表示为(a+b)+c=a+(b+c),其中a、</w:t>
      </w:r>
      <w:r>
        <w:rPr>
          <w:rFonts w:hint="default" w:ascii="Times New Roman" w:hAnsi="Times New Roman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b、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c表示三个有理数.用字母表示有理数有助于简明地呈现有理数的运算规律.</w:t>
      </w:r>
    </w:p>
    <w:p w14:paraId="358E93EC">
      <w:pPr>
        <w:pStyle w:val="4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例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如果a表示一个有理数、那么它的和反数如何表示?有理数a的相反数一定是负数吗?</w:t>
      </w:r>
    </w:p>
    <w:p w14:paraId="168C163B">
      <w:pPr>
        <w:pStyle w:val="4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解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有理数a的相反数可以用-a表示.</w:t>
      </w:r>
    </w:p>
    <w:p w14:paraId="44C9A97F">
      <w:pPr>
        <w:pStyle w:val="4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 xml:space="preserve"> 如果a是正数，那么-a表示的数是负数；如果a是负数，那么-a所表示的数是正数；如果a是零，那么-a所表示的数也是零、所以，-a不一定是负数</w:t>
      </w:r>
    </w:p>
    <w:p w14:paraId="1EE31117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49288C1C">
      <w:pPr>
        <w:pStyle w:val="4"/>
        <w:rPr>
          <w:rFonts w:hint="default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二</w:t>
      </w:r>
      <w:r>
        <w:rPr>
          <w:rFonts w:hint="default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、字母表示数</w:t>
      </w:r>
    </w:p>
    <w:p w14:paraId="0DF00F77">
      <w:pPr>
        <w:ind w:firstLine="420" w:firstLineChars="200"/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用字母表示数之后，有些数量之间的关系用含有字母的式子表示，看上去更加简明，更具有普遍意义了．举例：如果用a、b表示任意两个有理数，那么加法交换律可以用字母表示为：a＋b＝b＋a．乘法交换律可以用字母表示为：ab＝ba．</w:t>
      </w:r>
    </w:p>
    <w:p w14:paraId="281A2689">
      <w:pPr>
        <w:rPr>
          <w:rFonts w:hint="default" w:ascii="Times New Roman" w:hAnsi="Times New Roman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三、</w:t>
      </w:r>
      <w:r>
        <w:rPr>
          <w:rFonts w:hint="default" w:ascii="Times New Roman" w:hAnsi="Times New Roman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字母表示数的书写要求：</w:t>
      </w:r>
    </w:p>
    <w:p w14:paraId="6C8988A9">
      <w:pP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1.数与字母或字母与字母相乘时，乘号可以用“·“表示或者省略不写， 如5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×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m可以写成5·m或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m,a×b可以写成a·b或ab.</w:t>
      </w:r>
    </w:p>
    <w:p w14:paraId="2D7868BC">
      <w:pP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2.在省略乘号时，塑把数字写在字母的前面、如r×4写成4r,一般不写成x4.当数字是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如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×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写成a;当数字是-1时，如(-1)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×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写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成-a.当数字是带分数时，常写成假分数，如</w:t>
      </w:r>
      <w:r>
        <w:rPr>
          <w:rFonts w:hint="default" w:ascii="Times New Roman" w:hAnsi="Times New Roman" w:cs="Times New Roman"/>
          <w:color w:val="000000" w:themeColor="text1"/>
          <w:position w:val="-24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5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一般写成</w:t>
      </w:r>
      <w:r>
        <w:rPr>
          <w:rFonts w:hint="default" w:ascii="Times New Roman" w:hAnsi="Times New Roman" w:cs="Times New Roman"/>
          <w:color w:val="000000" w:themeColor="text1"/>
          <w:position w:val="-24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6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 w14:paraId="02E7C952">
      <w:pP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3.运算结果一般不出现除号，一般用分数表示.</w:t>
      </w:r>
    </w:p>
    <w:p w14:paraId="7DEA907B">
      <w:pP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四</w:t>
      </w:r>
      <w: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、代数式</w:t>
      </w:r>
    </w:p>
    <w:p w14:paraId="5CD8D7C1">
      <w:pP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.代数式的定义：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诸如：16n ，2a+3b ，34 ，</w:t>
      </w:r>
      <w:r>
        <w:rPr>
          <w:rFonts w:hint="default"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式子，它们都是用运算符号把数和字母连接而成的，像这样的式子叫做代数式，单独的一个数或一个字母也是代数式．</w:t>
      </w:r>
    </w:p>
    <w:p w14:paraId="2BD42CD1">
      <w:pPr>
        <w:rPr>
          <w:rFonts w:hint="default" w:ascii="Times New Roman" w:hAnsi="Times New Roman" w:eastAsia="宋体" w:cs="Times New Roman"/>
          <w:b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规律方法】</w:t>
      </w:r>
    </w:p>
    <w:p w14:paraId="3AFA3DF3">
      <w:pPr>
        <w:ind w:firstLine="315" w:firstLineChars="150"/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等号或不等号的式子不是代数式，如</w:t>
      </w:r>
      <w:r>
        <w:rPr>
          <w:rFonts w:hint="default"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都不是代数式．</w:t>
      </w:r>
    </w:p>
    <w:p w14:paraId="607614AA">
      <w:pP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.列代数式：</w:t>
      </w:r>
    </w:p>
    <w:p w14:paraId="67075399">
      <w:pPr>
        <w:ind w:firstLine="315" w:firstLineChars="150"/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解决实际问题时，常常先把问题中与数量有关的词语用代数式表示出来，即列出代数式，使问题变得简洁，更具一般性．</w:t>
      </w:r>
    </w:p>
    <w:p w14:paraId="05144718">
      <w:pP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五</w:t>
      </w:r>
      <w:r>
        <w:rPr>
          <w:rFonts w:hint="default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、代数式的值：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一般地，用具体数值代替代数式中的字母，按照代数式中的运算关系计算得出的结果，叫做代数式的值．</w:t>
      </w:r>
    </w:p>
    <w:p w14:paraId="0D7115E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hint="default" w:ascii="Times New Roman" w:hAnsi="Times New Roman" w:cs="Times New Roman"/>
        </w:rPr>
      </w:pPr>
    </w:p>
    <w:p w14:paraId="007E3F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rPr>
          <w:rFonts w:hint="default" w:ascii="Times New Roman" w:hAnsi="Times New Roman" w:cs="Times New Roman"/>
        </w:rPr>
        <w:t>用字母表示下列数：</w:t>
      </w:r>
    </w:p>
    <w:p w14:paraId="097105A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03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7" o:title="eqId81dea63b8ce3e51adf66cf7b9982a24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</w:t>
      </w:r>
      <w:r>
        <w:rPr>
          <w:rFonts w:hint="default" w:ascii="Times New Roman" w:hAnsi="Times New Roman" w:cs="Times New Roman"/>
        </w:rPr>
        <w:object>
          <v:shape id="_x0000_i1033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29" o:title="eqId56d266a04f3dc7483eddbc26c5e487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03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的和；</w:t>
      </w:r>
    </w:p>
    <w:p w14:paraId="69B98D9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035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36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5" o:title="eqId2c94bb12cee76221e13f9ef955b0aa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两数之积与</w:t>
      </w:r>
      <w:r>
        <w:rPr>
          <w:rFonts w:hint="default" w:ascii="Times New Roman" w:hAnsi="Times New Roman" w:cs="Times New Roman"/>
        </w:rPr>
        <w:object>
          <v:shape id="_x0000_i103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38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5" o:title="eqId2c94bb12cee76221e13f9ef955b0aab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两数之和的差；</w:t>
      </w:r>
    </w:p>
    <w:p w14:paraId="5F02FA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039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40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5" o:title="eqId2c94bb12cee76221e13f9ef955b0aa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差除以</w:t>
      </w:r>
      <w:r>
        <w:rPr>
          <w:rFonts w:hint="default" w:ascii="Times New Roman" w:hAnsi="Times New Roman" w:cs="Times New Roman"/>
        </w:rPr>
        <w:object>
          <v:shape id="_x0000_i1041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6的积的商；</w:t>
      </w:r>
    </w:p>
    <w:p w14:paraId="373604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04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7" o:title="eqId81dea63b8ce3e51adf66cf7b9982a2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</w:t>
      </w:r>
      <w:r>
        <w:rPr>
          <w:rFonts w:hint="default" w:ascii="Times New Roman" w:hAnsi="Times New Roman" w:cs="Times New Roman"/>
        </w:rPr>
        <w:object>
          <v:shape id="_x0000_i1043" o:spt="75" alt="eqId977f6f5e50f7d1f9df189bc829a028f8" type="#_x0000_t75" style="height:11.1pt;width:20.2pt;" o:ole="t" filled="f" o:preferrelative="t" stroked="f" coordsize="21600,21600">
            <v:path/>
            <v:fill on="f" focussize="0,0"/>
            <v:stroke on="f" joinstyle="miter"/>
            <v:imagedata r:id="rId43" o:title="eqId977f6f5e50f7d1f9df189bc829a028f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04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平方的差．</w:t>
      </w:r>
    </w:p>
    <w:p w14:paraId="3CEE42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下列各式中，符合代数式书写规则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CA0F84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45" o:spt="75" alt="eqId546b62e43f9ffa0d1d6b74ef382ac3f5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6" o:title="eqId546b62e43f9ffa0d1d6b74ef382ac3f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46" o:spt="75" alt="eqId00799325729123f157e56cb46184f7ea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48" o:title="eqId00799325729123f157e56cb46184f7e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47" o:spt="75" alt="eqId48df7d1f3f999def8e51c0ce67865600" type="#_x0000_t75" style="height:12pt;width:21.95pt;" o:ole="t" filled="f" o:preferrelative="t" stroked="f" coordsize="21600,21600">
            <v:path/>
            <v:fill on="f" focussize="0,0"/>
            <v:stroke on="f" joinstyle="miter"/>
            <v:imagedata r:id="rId50" o:title="eqId48df7d1f3f999def8e51c0ce6786560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48" o:spt="75" alt="eqId3941d5447609bfcca477143955df3582" type="#_x0000_t75" style="height:9.65pt;width:25.5pt;" o:ole="t" filled="f" o:preferrelative="t" stroked="f" coordsize="21600,21600">
            <v:path/>
            <v:fill on="f" focussize="0,0"/>
            <v:stroke on="f" joinstyle="miter"/>
            <v:imagedata r:id="rId52" o:title="eqId3941d5447609bfcca477143955df358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 w14:paraId="3A26B70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object>
          <v:shape id="_x0000_i1049" o:spt="75" alt="eqId93129dde5fa5cd84e3702e457535e274" type="#_x0000_t75" style="height:10pt;width:16.7pt;" o:ole="t" filled="f" o:preferrelative="t" stroked="f" coordsize="21600,21600">
            <v:path/>
            <v:fill on="f" focussize="0,0"/>
            <v:stroke on="f" joinstyle="miter"/>
            <v:imagedata r:id="rId54" o:title="eqId93129dde5fa5cd84e3702e457535e27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的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AEEAF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正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正数或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以上都不对</w:t>
      </w:r>
    </w:p>
    <w:p w14:paraId="1FAE45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4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下列式子：①</w:t>
      </w:r>
      <w:r>
        <w:rPr>
          <w:rFonts w:hint="default" w:ascii="Times New Roman" w:hAnsi="Times New Roman" w:cs="Times New Roman"/>
        </w:rPr>
        <w:object>
          <v:shape id="_x0000_i1050" o:spt="75" alt="eqIdade9841a8e6840efddcfd8620a6fc1fd" type="#_x0000_t75" style="height:12.2pt;width:15.8pt;" o:ole="t" filled="f" o:preferrelative="t" stroked="f" coordsize="21600,21600">
            <v:path/>
            <v:fill on="f" focussize="0,0"/>
            <v:stroke on="f" joinstyle="miter"/>
            <v:imagedata r:id="rId56" o:title="eqIdade9841a8e6840efddcfd8620a6fc1f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</w:t>
      </w:r>
      <w:r>
        <w:rPr>
          <w:rFonts w:hint="default" w:ascii="Times New Roman" w:hAnsi="Times New Roman" w:cs="Times New Roman"/>
        </w:rPr>
        <w:object>
          <v:shape id="_x0000_i1051" o:spt="75" alt="eqIdcf35027e76f8ea593f82023973d4aba3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8" o:title="eqIdcf35027e76f8ea593f82023973d4aba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③</w:t>
      </w:r>
      <w:r>
        <w:rPr>
          <w:rFonts w:hint="default" w:ascii="Times New Roman" w:hAnsi="Times New Roman" w:cs="Times New Roman"/>
        </w:rPr>
        <w:object>
          <v:shape id="_x0000_i1052" o:spt="75" alt="eqIdf180f35219346b1ebb54250511d03600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60" o:title="eqIdf180f35219346b1ebb54250511d0360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④</w:t>
      </w:r>
      <w:r>
        <w:rPr>
          <w:rFonts w:hint="default" w:ascii="Times New Roman" w:hAnsi="Times New Roman" w:cs="Times New Roman"/>
        </w:rPr>
        <w:object>
          <v:shape id="_x0000_i1053" o:spt="75" alt="eqId001fcc4e5ae0e10446047991ce245bb2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2" o:title="eqId001fcc4e5ae0e10446047991ce245bb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⑤</w:t>
      </w:r>
      <w:r>
        <w:rPr>
          <w:rFonts w:hint="default" w:ascii="Times New Roman" w:hAnsi="Times New Roman" w:cs="Times New Roman"/>
        </w:rPr>
        <w:object>
          <v:shape id="_x0000_i1054" o:spt="75" alt="eqIdc387328a09794bcd7d65fdb52680933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4" o:title="eqIdc387328a09794bcd7d65fdb52680933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⑥</w:t>
      </w:r>
      <w:r>
        <w:rPr>
          <w:rFonts w:hint="default" w:ascii="Times New Roman" w:hAnsi="Times New Roman" w:cs="Times New Roman"/>
        </w:rPr>
        <w:object>
          <v:shape id="_x0000_i1055" o:spt="75" alt="eqIdba53065eb180a682305fddb95d14b62f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6" o:title="eqIdba53065eb180a682305fddb95d14b62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⑦0．其中是代数式个数的有（　　）</w:t>
      </w:r>
    </w:p>
    <w:p w14:paraId="431234F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2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5个</w:t>
      </w:r>
    </w:p>
    <w:p w14:paraId="2CE14B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若</w:t>
      </w:r>
      <w:r>
        <w:rPr>
          <w:rFonts w:hint="default" w:ascii="Times New Roman" w:hAnsi="Times New Roman" w:cs="Times New Roman"/>
        </w:rPr>
        <w:object>
          <v:shape id="_x0000_i1056" o:spt="75" alt="eqIdb6aa4ed53a843bc2c158f4816daf6bf3" type="#_x0000_t75" style="height:19.1pt;width:70.4pt;" o:ole="t" filled="f" o:preferrelative="t" stroked="f" coordsize="21600,21600">
            <v:path/>
            <v:fill on="f" focussize="0,0"/>
            <v:stroke on="f" joinstyle="miter"/>
            <v:imagedata r:id="rId68" o:title="eqIdb6aa4ed53a843bc2c158f4816daf6bf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57" o:spt="75" alt="eqIdc925be255ca736a53b24d13ddede1a86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70" o:title="eqIdc925be255ca736a53b24d13ddede1a8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的值为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</w:rPr>
        <w:t>．</w:t>
      </w:r>
    </w:p>
    <w:p w14:paraId="2FCD1B6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6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已知代数式</w:t>
      </w:r>
      <w:r>
        <w:rPr>
          <w:rFonts w:hint="default" w:ascii="Times New Roman" w:hAnsi="Times New Roman" w:cs="Times New Roman"/>
        </w:rPr>
        <w:object>
          <v:shape id="_x0000_i1058" o:spt="75" alt="eqIdb33bf00fc20402b87352d0a89878f3ec" type="#_x0000_t75" style="height:13.7pt;width:52.75pt;" o:ole="t" filled="f" o:preferrelative="t" stroked="f" coordsize="21600,21600">
            <v:path/>
            <v:fill on="f" focussize="0,0"/>
            <v:stroke on="f" joinstyle="miter"/>
            <v:imagedata r:id="rId72" o:title="eqIdb33bf00fc20402b87352d0a89878f3e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7，则</w:t>
      </w:r>
      <w:r>
        <w:rPr>
          <w:rFonts w:hint="default" w:ascii="Times New Roman" w:hAnsi="Times New Roman" w:cs="Times New Roman"/>
        </w:rPr>
        <w:object>
          <v:shape id="_x0000_i1059" o:spt="75" alt="eqId335f35676ae29ed727f027cc5578171c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74" o:title="eqId335f35676ae29ed727f027cc5578171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rFonts w:hint="default" w:ascii="Times New Roman" w:hAnsi="Times New Roman" w:cs="Times New Roman"/>
        </w:rPr>
        <w:t>．</w:t>
      </w:r>
    </w:p>
    <w:p w14:paraId="3752810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 w14:paraId="11AEB36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 w14:paraId="19A51958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579785BB">
      <w:pPr>
        <w:jc w:val="left"/>
        <w:textAlignment w:val="center"/>
        <w:rPr>
          <w:rFonts w:hint="default" w:ascii="Times New Roman" w:hAnsi="Times New Roman" w:cs="Times New Roman"/>
        </w:rPr>
      </w:pPr>
    </w:p>
    <w:p w14:paraId="67C16F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</w:p>
    <w:p w14:paraId="5A60B86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47065"/>
            <wp:effectExtent l="0" t="0" r="635" b="63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2E7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1：用字母表示数</w:t>
      </w:r>
    </w:p>
    <w:p w14:paraId="26E87D5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rPr>
          <w:rFonts w:hint="default" w:ascii="Times New Roman" w:hAnsi="Times New Roman" w:cs="Times New Roman"/>
        </w:rPr>
        <w:t>．甲数比乙数的3倍大2，若甲数为x，则乙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3354D22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3x－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x+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60" o:spt="75" alt="eqIdb5626919495b87e4c98481afce536d9e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77" o:title="eqIdb5626919495b87e4c98481afce536d9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61" o:spt="75" alt="eqIde5130f6487679c19b69a4cad755d50f7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79" o:title="eqIde5130f6487679c19b69a4cad755d50f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 w14:paraId="68EDDF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09C88F3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－a一定是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a的倒数是</w:t>
      </w:r>
      <w:r>
        <w:rPr>
          <w:rFonts w:hint="default" w:ascii="Times New Roman" w:hAnsi="Times New Roman" w:cs="Times New Roman"/>
        </w:rPr>
        <w:object>
          <v:shape id="_x0000_i1062" o:spt="75" alt="eqIda2c70fcaa661df4fbcad820b439accda" type="#_x0000_t75" style="height:25pt;width:9.65pt;" o:ole="t" filled="f" o:preferrelative="t" stroked="f" coordsize="21600,21600">
            <v:path/>
            <v:fill on="f" focussize="0,0"/>
            <v:stroke on="f" joinstyle="miter"/>
            <v:imagedata r:id="rId81" o:title="eqIda2c70fcaa661df4fbcad820b439accd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63" o:spt="75" alt="eqId576833b76e9cad3b523f87132308df9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83" o:title="eqId576833b76e9cad3b523f87132308df9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一定是分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a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一定是非负数</w:t>
      </w:r>
    </w:p>
    <w:p w14:paraId="541500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 xml:space="preserve">．某地出租车的收费标准是：3千米以内(包括3千米)为起步价收5元，3千米以后每千米价为1.5元． </w:t>
      </w:r>
    </w:p>
    <w:p w14:paraId="50D9487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若某人乘坐了1.5千米，则应收费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 xml:space="preserve">元； </w:t>
      </w:r>
    </w:p>
    <w:p w14:paraId="796CF08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若某人乘坐了6千米，则应收费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 xml:space="preserve">元； </w:t>
      </w:r>
    </w:p>
    <w:p w14:paraId="4DFEBA7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若某人乘坐了x千米(x＞3)的路程，则应收费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元．(只列式，不计算)</w:t>
      </w:r>
    </w:p>
    <w:p w14:paraId="5E4725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2：代数式的概念</w:t>
      </w:r>
    </w:p>
    <w:p w14:paraId="021782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以下各式不是代数式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rPr>
          <w:rFonts w:hint="default" w:ascii="Times New Roman" w:hAnsi="Times New Roman" w:cs="Times New Roman"/>
        </w:rPr>
        <w:t>）</w:t>
      </w:r>
    </w:p>
    <w:p w14:paraId="54186CA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i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64" o:spt="75" alt="eqId5e321bb158214a712e001136f70b2ff8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85" o:title="eqId5e321bb158214a712e001136f70b2ff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65" o:spt="75" alt="eqIdcf35027e76f8ea593f82023973d4aba3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8" o:title="eqIdcf35027e76f8ea593f82023973d4aba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66" o:spt="75" alt="eqId2de1064e6014fa39144988dd585cf0c3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88" o:title="eqId2de1064e6014fa39144988dd585cf0c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eastAsia="Times New Roman" w:cs="Times New Roman"/>
          <w:i/>
        </w:rPr>
        <w:t>a</w:t>
      </w:r>
    </w:p>
    <w:p w14:paraId="6EFCFF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请你帮助李飞同学，告诉他：他写的哪个式子不是代数式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7077B31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67" o:spt="75" alt="eqIde293e34f684b329cdb2a529101d63279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90" o:title="eqIde293e34f684b329cdb2a529101d6327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6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92" o:title="eqId0a6936d370d6a238a608ca56f87198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69" o:spt="75" alt="eqIdeb17e8bc3383e43d0ab8a47c09170a2a" type="#_x0000_t75" style="height:27pt;width:18.45pt;" o:ole="t" filled="f" o:preferrelative="t" stroked="f" coordsize="21600,21600">
            <v:path/>
            <v:fill on="f" focussize="0,0"/>
            <v:stroke on="f" joinstyle="miter"/>
            <v:imagedata r:id="rId94" o:title="eqIdeb17e8bc3383e43d0ab8a47c09170a2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 w14:paraId="143EC87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说法中，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FFF9308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表示</w:t>
      </w:r>
      <w:r>
        <w:rPr>
          <w:rFonts w:hint="default" w:ascii="Times New Roman" w:hAnsi="Times New Roman" w:cs="Times New Roman"/>
        </w:rPr>
        <w:object>
          <v:shape id="_x0000_i1070" o:spt="75" alt="eqIdfe7adfd883af3ca778f23a6c5affec6a" type="#_x0000_t75" style="height:27.35pt;width:37.8pt;" o:ole="t" filled="f" o:preferrelative="t" stroked="f" coordsize="21600,21600">
            <v:path/>
            <v:fill on="f" focussize="0,0"/>
            <v:stroke on="f" joinstyle="miter"/>
            <v:imagedata r:id="rId96" o:title="eqIdfe7adfd883af3ca778f23a6c5affec6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积的代数式为</w:t>
      </w:r>
      <w:r>
        <w:rPr>
          <w:rFonts w:hint="default" w:ascii="Times New Roman" w:hAnsi="Times New Roman" w:cs="Times New Roman"/>
        </w:rPr>
        <w:object>
          <v:shape id="_x0000_i1071" o:spt="75" alt="eqIdcefe9b6ae29989c9d88550329c0e6568" type="#_x0000_t75" style="height:27.35pt;width:28.1pt;" o:ole="t" filled="f" o:preferrelative="t" stroked="f" coordsize="21600,21600">
            <v:path/>
            <v:fill on="f" focussize="0,0"/>
            <v:stroke on="f" joinstyle="miter"/>
            <v:imagedata r:id="rId98" o:title="eqIdcefe9b6ae29989c9d88550329c0e656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 w14:paraId="4AD8061F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72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00" o:title="eqId294f5ba74cdf695fc9a8a8e52f42132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代数式，1不是代数式</w:t>
      </w:r>
    </w:p>
    <w:p w14:paraId="020C9712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73" o:spt="75" alt="eqId91a797b5f2cc5823bc3ab2f7637d0993" type="#_x0000_t75" style="height:27.3pt;width:24.6pt;" o:ole="t" filled="f" o:preferrelative="t" stroked="f" coordsize="21600,21600">
            <v:path/>
            <v:fill on="f" focussize="0,0"/>
            <v:stroke on="f" joinstyle="miter"/>
            <v:imagedata r:id="rId102" o:title="eqId91a797b5f2cc5823bc3ab2f7637d099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意义是</w:t>
      </w:r>
      <w:r>
        <w:rPr>
          <w:rFonts w:hint="default" w:ascii="Times New Roman" w:hAnsi="Times New Roman" w:cs="Times New Roman"/>
        </w:rPr>
        <w:object>
          <v:shape id="_x0000_i1074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92" o:title="eqId0a6936d370d6a238a608ca56f87198d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3的差除</w:t>
      </w:r>
      <w:r>
        <w:rPr>
          <w:rFonts w:hint="default" w:ascii="Times New Roman" w:hAnsi="Times New Roman" w:cs="Times New Roman"/>
        </w:rPr>
        <w:object>
          <v:shape id="_x0000_i1075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05" o:title="eqId2c94bb12cee76221e13f9ef955b0aab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商</w:t>
      </w:r>
    </w:p>
    <w:p w14:paraId="51FD32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76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07" o:title="eqId632244ea6931507f8656e1cc3437d39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两数的差的平方与</w:t>
      </w:r>
      <w:r>
        <w:rPr>
          <w:rFonts w:hint="default" w:ascii="Times New Roman" w:hAnsi="Times New Roman" w:cs="Times New Roman"/>
        </w:rPr>
        <w:object>
          <v:shape id="_x0000_i1077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107" o:title="eqId632244ea6931507f8656e1cc3437d39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两数积的4倍的差表示为</w:t>
      </w:r>
      <w:r>
        <w:rPr>
          <w:rFonts w:hint="default" w:ascii="Times New Roman" w:hAnsi="Times New Roman" w:cs="Times New Roman"/>
        </w:rPr>
        <w:object>
          <v:shape id="_x0000_i1078" o:spt="75" alt="eqId77ac3289b3d33a38b7fae365cda94d8a" type="#_x0000_t75" style="height:15.7pt;width:61.6pt;" o:ole="t" filled="f" o:preferrelative="t" stroked="f" coordsize="21600,21600">
            <v:path/>
            <v:fill on="f" focussize="0,0"/>
            <v:stroke on="f" joinstyle="miter"/>
            <v:imagedata r:id="rId110" o:title="eqId77ac3289b3d33a38b7fae365cda94d8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</w:p>
    <w:p w14:paraId="442F524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各式：</w:t>
      </w:r>
      <w:r>
        <w:rPr>
          <w:rFonts w:hint="default" w:ascii="Times New Roman" w:hAnsi="Times New Roman" w:cs="Times New Roman"/>
        </w:rPr>
        <w:object>
          <v:shape id="_x0000_i1079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12" o:title="eqIdd13ce3ebd1112220c639562739f1f9d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0" o:spt="75" alt="eqIdd3733ab92ae09f95f1c47ee08a67da84" type="#_x0000_t75" style="height:11.6pt;width:21.95pt;" o:ole="t" filled="f" o:preferrelative="t" stroked="f" coordsize="21600,21600">
            <v:path/>
            <v:fill on="f" focussize="0,0"/>
            <v:stroke on="f" joinstyle="miter"/>
            <v:imagedata r:id="rId114" o:title="eqIdd3733ab92ae09f95f1c47ee08a67da8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1" o:spt="75" alt="eqIdce3a34d6f60032718820c3da2b07786b" type="#_x0000_t75" style="height:12.45pt;width:24.6pt;" o:ole="t" filled="f" o:preferrelative="t" stroked="f" coordsize="21600,21600">
            <v:path/>
            <v:fill on="f" focussize="0,0"/>
            <v:stroke on="f" joinstyle="miter"/>
            <v:imagedata r:id="rId116" o:title="eqIdce3a34d6f60032718820c3da2b07786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2" o:spt="75" alt="eqId44ab7024f73ff0cb7e6a48197538a91e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118" o:title="eqId44ab7024f73ff0cb7e6a48197538a91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3" o:spt="75" alt="eqId1ff7c5071a7169d49f82194545a8236d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20" o:title="eqId1ff7c5071a7169d49f82194545a823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其中代数式的个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4AF74DB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5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</w:t>
      </w:r>
    </w:p>
    <w:p w14:paraId="2FCAF1F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在式子</w:t>
      </w:r>
      <w:r>
        <w:rPr>
          <w:rFonts w:hint="default" w:ascii="Times New Roman" w:hAnsi="Times New Roman" w:cs="Times New Roman"/>
        </w:rPr>
        <w:object>
          <v:shape id="_x0000_i1084" o:spt="75" alt="eqIdce18f4a2c5e2e4f1180c9165ad11c1af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22" o:title="eqIdce18f4a2c5e2e4f1180c9165ad11c1a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5" o:spt="75" alt="eqIdad0146c75af51ec88de9f9f2a3fa117a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24" o:title="eqIdad0146c75af51ec88de9f9f2a3fa117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6" o:spt="75" alt="eqIdd5f882e5a8bb9f48fc2121612989d6a5" type="#_x0000_t75" style="height:12.4pt;width:40.4pt;" o:ole="t" filled="f" o:preferrelative="t" stroked="f" coordsize="21600,21600">
            <v:path/>
            <v:fill on="f" focussize="0,0"/>
            <v:stroke on="f" joinstyle="miter"/>
            <v:imagedata r:id="rId126" o:title="eqIdd5f882e5a8bb9f48fc2121612989d6a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7" o:spt="75" alt="eqIdbac2223c70dcb77e003fe92b6f7dea4b" type="#_x0000_t75" style="height:28pt;width:17.55pt;" o:ole="t" filled="f" o:preferrelative="t" stroked="f" coordsize="21600,21600">
            <v:path/>
            <v:fill on="f" focussize="0,0"/>
            <v:stroke on="f" joinstyle="miter"/>
            <v:imagedata r:id="rId128" o:title="eqIdbac2223c70dcb77e003fe92b6f7dea4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8" o:spt="75" alt="eqId1ff7c5071a7169d49f82194545a8236d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20" o:title="eqId1ff7c5071a7169d49f82194545a823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中代数式的个数有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ABD398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6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5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3个</w:t>
      </w:r>
    </w:p>
    <w:p w14:paraId="0B44CB5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3：代数式的书写规范(字母表示数的书写要求)</w:t>
      </w:r>
    </w:p>
    <w:p w14:paraId="4498C44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式子是一些书写规范吗？若不规范，请将它们的规范写法填在横线处；</w:t>
      </w:r>
    </w:p>
    <w:p w14:paraId="4E9944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u w:val="single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089" o:spt="75" alt="eqId17a20153ba45d05d9565772abb8a7235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31" o:title="eqId17a20153ba45d05d9565772abb8a723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  <w:u w:val="single"/>
        </w:rPr>
        <w:t xml:space="preserve"> </w:t>
      </w:r>
    </w:p>
    <w:p w14:paraId="3C96652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u w:val="single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090" o:spt="75" alt="eqId57de542594c50a9f30eaaba18d033378" type="#_x0000_t75" style="height:27.25pt;width:21.1pt;" o:ole="t" filled="f" o:preferrelative="t" stroked="f" coordsize="21600,21600">
            <v:path/>
            <v:fill on="f" focussize="0,0"/>
            <v:stroke on="f" joinstyle="miter"/>
            <v:imagedata r:id="rId133" o:title="eqId57de542594c50a9f30eaaba18d03337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  <w:u w:val="single"/>
        </w:rPr>
        <w:t xml:space="preserve"> </w:t>
      </w:r>
    </w:p>
    <w:p w14:paraId="1D6966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u w:val="single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091" o:spt="75" alt="eqId221718f2a2ebe7e6f9e9e3ae8a2813b5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35" o:title="eqId221718f2a2ebe7e6f9e9e3ae8a2813b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  <w:u w:val="single"/>
        </w:rPr>
        <w:t xml:space="preserve"> </w:t>
      </w:r>
    </w:p>
    <w:p w14:paraId="510EE3A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u w:val="single"/>
          <w:lang w:eastAsia="zh-C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092" o:spt="75" alt="eqIdda3ab039335bd744e68fdca5bba33c94" type="#_x0000_t75" style="height:10.4pt;width:20.2pt;" o:ole="t" filled="f" o:preferrelative="t" stroked="f" coordsize="21600,21600">
            <v:path/>
            <v:fill on="f" focussize="0,0"/>
            <v:stroke on="f" joinstyle="miter"/>
            <v:imagedata r:id="rId137" o:title="eqIdda3ab039335bd744e68fdca5bba33c9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  <w:u w:val="single"/>
        </w:rPr>
        <w:t xml:space="preserve"> </w:t>
      </w:r>
    </w:p>
    <w:p w14:paraId="20F26B5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各式中，符合代数式书写规则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0E93B7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93" o:spt="75" alt="eqId546b62e43f9ffa0d1d6b74ef382ac3f5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39" o:title="eqId546b62e43f9ffa0d1d6b74ef382ac3f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94" o:spt="75" alt="eqId1c103d9e97c1405eae1559638664555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41" o:title="eqId1c103d9e97c1405eae155963866455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95" o:spt="75" alt="eqIdc26ac2dd60336549e0aacfc570ad9db8" type="#_x0000_t75" style="height:27.7pt;width:29pt;" o:ole="t" filled="f" o:preferrelative="t" stroked="f" coordsize="21600,21600">
            <v:path/>
            <v:fill on="f" focussize="0,0"/>
            <v:stroke on="f" joinstyle="miter"/>
            <v:imagedata r:id="rId143" o:title="eqIdc26ac2dd60336549e0aacfc570ad9db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96" o:spt="75" alt="eqId4c5233ec725380c808a7cfc9788a2106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45" o:title="eqId4c5233ec725380c808a7cfc9788a210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 w14:paraId="298949F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各式符合代数式书写规范的是（　　）</w:t>
      </w:r>
    </w:p>
    <w:p w14:paraId="0F82913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×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97" o:spt="75" alt="eqId2921bec0dc25dbfa838e9935ca29428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7" o:title="eqId2921bec0dc25dbfa838e9935ca294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﹣7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98" o:spt="75" alt="eqId8d8cb04534aa43e0f7b49e62ce5fd4fd" type="#_x0000_t75" style="height:27.25pt;width:31.65pt;" o:ole="t" filled="f" o:preferrelative="t" stroked="f" coordsize="21600,21600">
            <v:path/>
            <v:fill on="f" focussize="0,0"/>
            <v:stroke on="f" joinstyle="miter"/>
            <v:imagedata r:id="rId149" o:title="eqId8d8cb04534aa43e0f7b49e62ce5fd4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</w:p>
    <w:p w14:paraId="58B7E45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各式中，符合代数式书写规则的是（　　）</w:t>
      </w:r>
    </w:p>
    <w:p w14:paraId="0B41E5F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Times New Roman" w:cs="Times New Roman"/>
          <w:i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99" o:spt="75" alt="eqId4a3a102a3ee81cbd04bc4955984bea58" type="#_x0000_t75" style="height:27.7pt;width:20.2pt;" o:ole="t" filled="f" o:preferrelative="t" stroked="f" coordsize="21600,21600">
            <v:path/>
            <v:fill on="f" focussize="0,0"/>
            <v:stroke on="f" joinstyle="miter"/>
            <v:imagedata r:id="rId151" o:title="eqId4a3a102a3ee81cbd04bc4955984bea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00" o:spt="75" alt="eqId2417ed94edef5e88945b9aa6e304d6e1" type="#_x0000_t75" style="height:27.25pt;width:23.75pt;" o:ole="t" filled="f" o:preferrelative="t" stroked="f" coordsize="21600,21600">
            <v:path/>
            <v:fill on="f" focussize="0,0"/>
            <v:stroke on="f" joinstyle="miter"/>
            <v:imagedata r:id="rId153" o:title="eqId2417ed94edef5e88945b9aa6e304d6e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01" o:spt="75" alt="eqIdbb33632c2a8206d7c14ccae7edaf2597" type="#_x0000_t75" style="height:27.25pt;width:30.75pt;" o:ole="t" filled="f" o:preferrelative="t" stroked="f" coordsize="21600,21600">
            <v:path/>
            <v:fill on="f" focussize="0,0"/>
            <v:stroke on="f" joinstyle="miter"/>
            <v:imagedata r:id="rId155" o:title="eqIdbb33632c2a8206d7c14ccae7edaf259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÷</w:t>
      </w:r>
      <w:r>
        <w:rPr>
          <w:rFonts w:hint="default" w:ascii="Times New Roman" w:hAnsi="Times New Roman" w:eastAsia="Times New Roman" w:cs="Times New Roman"/>
          <w:i/>
        </w:rPr>
        <w:t>z</w:t>
      </w:r>
    </w:p>
    <w:p w14:paraId="0AA119D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4：列代数式</w:t>
      </w:r>
    </w:p>
    <w:p w14:paraId="54E73D7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“</w:t>
      </w:r>
      <w:r>
        <w:rPr>
          <w:rFonts w:hint="default" w:ascii="Times New Roman" w:hAnsi="Times New Roman" w:cs="Times New Roman"/>
        </w:rPr>
        <w:object>
          <v:shape id="_x0000_i110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57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2倍与5的和”用式子表示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5BEEAF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用代数式表示：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平方的差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default" w:ascii="Times New Roman" w:hAnsi="Times New Roman" w:cs="Times New Roman"/>
        </w:rPr>
        <w:t>．</w:t>
      </w:r>
    </w:p>
    <w:p w14:paraId="5D0FB6B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一家商店把一种旅游鞋按成本价</w:t>
      </w:r>
      <w:r>
        <w:rPr>
          <w:rFonts w:hint="default" w:ascii="Times New Roman" w:hAnsi="Times New Roman" w:cs="Times New Roman"/>
        </w:rPr>
        <w:object>
          <v:shape id="_x0000_i1103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92" o:title="eqId0a6936d370d6a238a608ca56f87198d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元提高50%标价，然后再以8折优惠卖出，则这种旅游鞋每双的售价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．</w:t>
      </w:r>
    </w:p>
    <w:p w14:paraId="71751DD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一个两位数，个位数字是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，十位数字是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，若个位数字与十位数字对调，则所得的新的两位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31D9E1E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5：代数式表示的意义</w:t>
      </w:r>
    </w:p>
    <w:p w14:paraId="5347AD6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代数式</w:t>
      </w:r>
      <w:r>
        <w:rPr>
          <w:rFonts w:hint="default" w:ascii="Times New Roman" w:hAnsi="Times New Roman" w:cs="Times New Roman"/>
        </w:rPr>
        <w:object>
          <v:shape id="_x0000_i1104" o:spt="75" alt="eqId029a8231eb74ec12cc14d3a49dcfd60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160" o:title="eqId029a8231eb74ec12cc14d3a49dcfd60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意义是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)</w:t>
      </w:r>
    </w:p>
    <w:p w14:paraId="087C296C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倒数的差的平方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平方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倒数的差</w:t>
      </w:r>
    </w:p>
    <w:p w14:paraId="75B310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平方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差的倒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的差的平方的倒数</w:t>
      </w:r>
    </w:p>
    <w:p w14:paraId="237134E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下列关于“代数式</w:t>
      </w:r>
      <w:r>
        <w:rPr>
          <w:rFonts w:hint="default" w:ascii="Times New Roman" w:hAnsi="Times New Roman" w:cs="Times New Roman"/>
        </w:rPr>
        <w:object>
          <v:shape id="_x0000_i1105" o:spt="75" alt="eqId9dd3117cda28bb370c787343239b8810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162" o:title="eqId9dd3117cda28bb370c787343239b881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”的意义叙述正确的有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个．</w:t>
      </w:r>
    </w:p>
    <w:p w14:paraId="51C58B0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的4倍与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的2倍的和是</w:t>
      </w:r>
      <w:r>
        <w:rPr>
          <w:rFonts w:hint="default" w:ascii="Times New Roman" w:hAnsi="Times New Roman" w:cs="Times New Roman"/>
        </w:rPr>
        <w:object>
          <v:shape id="_x0000_i1106" o:spt="75" alt="eqId9dd3117cda28bb370c787343239b8810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162" o:title="eqId9dd3117cda28bb370c787343239b881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56758C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②小明以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米/分钟的速度跑了4分钟，再以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米/分钟的速度步行了2分钟，小明一共走了</w:t>
      </w:r>
      <w:r>
        <w:rPr>
          <w:rFonts w:hint="default" w:ascii="Times New Roman" w:hAnsi="Times New Roman" w:cs="Times New Roman"/>
        </w:rPr>
        <w:object>
          <v:shape id="_x0000_i1107" o:spt="75" alt="eqIdf31044a88e1c115b95c9585446f247b4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165" o:title="eqIdf31044a88e1c115b95c9585446f247b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；</w:t>
      </w:r>
    </w:p>
    <w:p w14:paraId="702A401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③苹果每千克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元，橘子每千克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元，买4千克橘子、2千克苹果一共花费</w:t>
      </w:r>
      <w:r>
        <w:rPr>
          <w:rFonts w:hint="default" w:ascii="Times New Roman" w:hAnsi="Times New Roman" w:cs="Times New Roman"/>
        </w:rPr>
        <w:object>
          <v:shape id="_x0000_i1108" o:spt="75" alt="eqIdf31044a88e1c115b95c9585446f247b4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165" o:title="eqIdf31044a88e1c115b95c9585446f247b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元．</w:t>
      </w:r>
    </w:p>
    <w:p w14:paraId="7710CBD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0</w:t>
      </w:r>
    </w:p>
    <w:p w14:paraId="3B769E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新冠疫情期间间，某药店店对一品牌橡胶手套进行优惠促销，将原价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元的橡胶手套每盒以（</w:t>
      </w:r>
      <w:r>
        <w:rPr>
          <w:rFonts w:hint="default" w:ascii="Times New Roman" w:hAnsi="Times New Roman" w:cs="Times New Roman"/>
        </w:rPr>
        <w:object>
          <v:shape id="_x0000_i1109" o:spt="75" alt="eqId9a434c69be554caa21ce8603d92459e7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168" o:title="eqId9a434c69be554caa21ce8603d92459e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元售出，则以下四种说法中可以准确表达该药店促销方法的是</w:t>
      </w:r>
    </w:p>
    <w:p w14:paraId="679FC3D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将原价打6折之后，再降低8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将原价降低8元之后，再打3折</w:t>
      </w:r>
    </w:p>
    <w:p w14:paraId="544785A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将原价降低8元之后，再打6折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将原价打8折之后，再降低6元</w:t>
      </w:r>
    </w:p>
    <w:p w14:paraId="0605406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6：已知字母的值，求代数式的值</w:t>
      </w:r>
    </w:p>
    <w:p w14:paraId="033F386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110" o:spt="75" alt="eqId591d9383c1fb88d7dc6697f9cc0cf3eb" type="#_x0000_t75" style="height:14.25pt;width:84.45pt;" o:ole="t" filled="f" o:preferrelative="t" stroked="f" coordsize="21600,21600">
            <v:path/>
            <v:fill on="f" focussize="0,0"/>
            <v:stroke on="f" joinstyle="miter"/>
            <v:imagedata r:id="rId170" o:title="eqId591d9383c1fb88d7dc6697f9cc0cf3e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下列各式的值：</w:t>
      </w:r>
    </w:p>
    <w:p w14:paraId="00A0CAC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111" o:spt="75" alt="eqIda900a96aa628ce718ddbad524fbf78dc" type="#_x0000_t75" style="height:11.55pt;width:34.25pt;" o:ole="t" filled="f" o:preferrelative="t" stroked="f" coordsize="21600,21600">
            <v:path/>
            <v:fill on="f" focussize="0,0"/>
            <v:stroke on="f" joinstyle="miter"/>
            <v:imagedata r:id="rId172" o:title="eqIda900a96aa628ce718ddbad524fbf78d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49ED8E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12" o:spt="75" alt="eqId9c19d328ae969f0b454792ea9cf09e3c" type="#_x0000_t75" style="height:17.35pt;width:45.75pt;" o:ole="t" filled="f" o:preferrelative="t" stroked="f" coordsize="21600,21600">
            <v:path/>
            <v:fill on="f" focussize="0,0"/>
            <v:stroke on="f" joinstyle="miter"/>
            <v:imagedata r:id="rId174" o:title="eqId9c19d328ae969f0b454792ea9cf09e3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1102C98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rPr>
          <w:rFonts w:hint="default" w:ascii="Times New Roman" w:hAnsi="Times New Roman" w:cs="Times New Roman"/>
        </w:rPr>
        <w:t>．当</w:t>
      </w:r>
      <w:r>
        <w:rPr>
          <w:rFonts w:hint="default" w:ascii="Times New Roman" w:hAnsi="Times New Roman" w:cs="Times New Roman"/>
        </w:rPr>
        <w:object>
          <v:shape id="_x0000_i1113" o:spt="75" alt="eqId1e368f1b7109436bb94f40363544ffec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76" o:title="eqId1e368f1b7109436bb94f40363544ffe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求下列各代数式的值：</w:t>
      </w:r>
    </w:p>
    <w:p w14:paraId="200B5DA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114" o:spt="75" alt="eqIdd57f2f5bb2290bff30640f262774381a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78" o:title="eqIdd57f2f5bb2290bff30640f262774381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331E3F7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115" o:spt="75" alt="eqId1914b9a5c1077d37595aa47620eb7f07" type="#_x0000_t75" style="height:17.8pt;width:60.7pt;" o:ole="t" filled="f" o:preferrelative="t" stroked="f" coordsize="21600,21600">
            <v:path/>
            <v:fill on="f" focussize="0,0"/>
            <v:stroke on="f" joinstyle="miter"/>
            <v:imagedata r:id="rId180" o:title="eqId1914b9a5c1077d37595aa47620eb7f0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1B02C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116" o:spt="75" alt="eqIdb50ff152b247b7fd38e5482a8e3c965f" type="#_x0000_t75" style="height:14.3pt;width:57.2pt;" o:ole="t" filled="f" o:preferrelative="t" stroked="f" coordsize="21600,21600">
            <v:path/>
            <v:fill on="f" focussize="0,0"/>
            <v:stroke on="f" joinstyle="miter"/>
            <v:imagedata r:id="rId182" o:title="eqIdb50ff152b247b7fd38e5482a8e3c96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F5751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请根据对话解答下列问题．</w:t>
      </w:r>
    </w:p>
    <w:p w14:paraId="4DC797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76600" cy="1219200"/>
            <wp:effectExtent l="0" t="0" r="0" b="0"/>
            <wp:docPr id="3" name="图片 3" descr="@@@17fbb789-c21e-4e74-8447-b7373fa4ec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17fbb789-c21e-4e74-8447-b7373fa4ec7b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433826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求</w:t>
      </w:r>
      <w:r>
        <w:rPr>
          <w:rFonts w:hint="default" w:ascii="Times New Roman" w:hAnsi="Times New Roman" w:cs="Times New Roman"/>
        </w:rPr>
        <w:object>
          <v:shape id="_x0000_i1117" o:spt="75" alt="eqId203a8617cd3b5d8d94d1d5b28ea35f31" type="#_x0000_t75" style="height:12.75pt;width:23.7pt;" o:ole="t" filled="f" o:preferrelative="t" stroked="f" coordsize="21600,21600">
            <v:path/>
            <v:fill on="f" focussize="0,0"/>
            <v:stroke on="f" joinstyle="miter"/>
            <v:imagedata r:id="rId185" o:title="eqId203a8617cd3b5d8d94d1d5b28ea35f3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49BC17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求</w:t>
      </w:r>
      <w:r>
        <w:rPr>
          <w:rFonts w:hint="default" w:ascii="Times New Roman" w:hAnsi="Times New Roman" w:cs="Times New Roman"/>
        </w:rPr>
        <w:object>
          <v:shape id="_x0000_i1118" o:spt="75" alt="eqIda3630204f4793d00f0a19406ed18d68b" type="#_x0000_t75" style="height:12.4pt;width:51pt;" o:ole="t" filled="f" o:preferrelative="t" stroked="f" coordsize="21600,21600">
            <v:path/>
            <v:fill on="f" focussize="0,0"/>
            <v:stroke on="f" joinstyle="miter"/>
            <v:imagedata r:id="rId187" o:title="eqIda3630204f4793d00f0a19406ed18d68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6CE2248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7：已知式子的值，求代数式的值</w:t>
      </w:r>
    </w:p>
    <w:p w14:paraId="33DDC2E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 xml:space="preserve">．若 </w:t>
      </w:r>
      <w:r>
        <w:rPr>
          <w:rFonts w:hint="default" w:ascii="Times New Roman" w:hAnsi="Times New Roman" w:cs="Times New Roman"/>
        </w:rPr>
        <w:object>
          <v:shape id="_x0000_i1119" o:spt="75" alt="eqIdeb77205d7d4c8ebc10dc4c7d9dcaa3cf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189" o:title="eqIdeb77205d7d4c8ebc10dc4c7d9dcaa3c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20" o:spt="75" alt="eqId9501d9775af06cfb59fd3c26c6ea5567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91" o:title="eqId9501d9775af06cfb59fd3c26c6ea55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EA0D13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202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02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02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024</w:t>
      </w:r>
    </w:p>
    <w:p w14:paraId="3AA0B3E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121" o:spt="75" alt="eqId80073be9a06d85b85077e8ebc3062b9b" type="#_x0000_t75" style="height:12.65pt;width:44.9pt;" o:ole="t" filled="f" o:preferrelative="t" stroked="f" coordsize="21600,21600">
            <v:path/>
            <v:fill on="f" focussize="0,0"/>
            <v:stroke on="f" joinstyle="miter"/>
            <v:imagedata r:id="rId193" o:title="eqId80073be9a06d85b85077e8ebc3062b9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代数式</w:t>
      </w:r>
      <w:r>
        <w:rPr>
          <w:rFonts w:hint="default" w:ascii="Times New Roman" w:hAnsi="Times New Roman" w:cs="Times New Roman"/>
        </w:rPr>
        <w:object>
          <v:shape id="_x0000_i1122" o:spt="75" alt="eqIdf722e4ee1eb8fa8e6ebf472960466736" type="#_x0000_t75" style="height:19.65pt;width:72.1pt;" o:ole="t" filled="f" o:preferrelative="t" stroked="f" coordsize="21600,21600">
            <v:path/>
            <v:fill on="f" focussize="0,0"/>
            <v:stroke on="f" joinstyle="miter"/>
            <v:imagedata r:id="rId195" o:title="eqIdf722e4ee1eb8fa8e6ebf47296046673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B7A15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1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0</w:t>
      </w:r>
    </w:p>
    <w:p w14:paraId="2C692B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如果</w:t>
      </w:r>
      <w:r>
        <w:rPr>
          <w:rFonts w:hint="default" w:ascii="Times New Roman" w:hAnsi="Times New Roman" w:cs="Times New Roman"/>
        </w:rPr>
        <w:object>
          <v:shape id="_x0000_i1123" o:spt="75" alt="eqId90abc30780f9265d2be4e4354e5d9989" type="#_x0000_t75" style="height:17.6pt;width:50.1pt;" o:ole="t" filled="f" o:preferrelative="t" stroked="f" coordsize="21600,21600">
            <v:path/>
            <v:fill on="f" focussize="0,0"/>
            <v:stroke on="f" joinstyle="miter"/>
            <v:imagedata r:id="rId197" o:title="eqId90abc30780f9265d2be4e4354e5d99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那么代数式</w:t>
      </w:r>
      <w:r>
        <w:rPr>
          <w:rFonts w:hint="default" w:ascii="Times New Roman" w:hAnsi="Times New Roman" w:cs="Times New Roman"/>
        </w:rPr>
        <w:object>
          <v:shape id="_x0000_i1124" o:spt="75" alt="eqId9b349268f48e301a146796758a09cc42" type="#_x0000_t75" style="height:14.3pt;width:51.9pt;" o:ole="t" filled="f" o:preferrelative="t" stroked="f" coordsize="21600,21600">
            <v:path/>
            <v:fill on="f" focussize="0,0"/>
            <v:stroke on="f" joinstyle="miter"/>
            <v:imagedata r:id="rId199" o:title="eqId9b349268f48e301a146796758a09cc4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550927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25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201" o:title="eqId01317332a203c898536b1d0459f51d2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26" o:spt="75" alt="eqId8bf3d3564c61e5e9c39a9e2cf2de048b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203" o:title="eqId8bf3d3564c61e5e9c39a9e2cf2de048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8</w:t>
      </w:r>
    </w:p>
    <w:p w14:paraId="4E7E48C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8：程序流程图与代数式求值</w:t>
      </w:r>
    </w:p>
    <w:p w14:paraId="0E91990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按照如图所示的计算机程序计算，若开始输入的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值为4，第一次得到的结果为2，第二次得到的结果为1，…，第2023次得到的结果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60955217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81275" cy="923925"/>
            <wp:effectExtent l="0" t="0" r="9525" b="5715"/>
            <wp:docPr id="100005" name="图片 100005" descr="@@@c2bdff92-7220-47eb-9ebc-1ef231d329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2bdff92-7220-47eb-9ebc-1ef231d3298e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EB7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4</w:t>
      </w:r>
    </w:p>
    <w:p w14:paraId="0FD3216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7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小亮按如图所示的程序输入一个数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等于10，最后输出的结果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0C735F7D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29025" cy="704850"/>
            <wp:effectExtent l="0" t="0" r="13335" b="11430"/>
            <wp:docPr id="100007" name="图片 100007" descr="@@@387ad625-8dac-4861-a980-a12d361328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87ad625-8dac-4861-a980-a12d361328d2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EFF1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5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5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5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55</w:t>
      </w:r>
    </w:p>
    <w:p w14:paraId="031709F3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 w:eastAsia="zh-CN"/>
        </w:rPr>
        <w:t>题型9：用代数式表示数、图形的规律</w:t>
      </w:r>
    </w:p>
    <w:p w14:paraId="2564AF29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8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观察下列一组数：</w:t>
      </w:r>
      <w:r>
        <w:rPr>
          <w:rFonts w:hint="default" w:ascii="Times New Roman" w:hAnsi="Times New Roman" w:cs="Times New Roman"/>
        </w:rPr>
        <w:object>
          <v:shape id="_x0000_i1127" o:spt="75" alt="eqId3d0e7bfbd56fe73dfe04c04da749d94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07" o:title="eqId3d0e7bfbd56fe73dfe04c04da749d94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28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09" o:title="eqIdba564f8149fb98ee50c4012f0670838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29" o:spt="75" alt="eqId457449d39f3ea53925aed5fb86656e2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11" o:title="eqId457449d39f3ea53925aed5fb86656e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30" o:spt="75" alt="eqId816a4bcde1f838e83602b760166bb881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3" o:title="eqId816a4bcde1f838e83602b760166bb88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31" o:spt="75" alt="eqId503161f7e3f7c1f39666e93443bbbab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15" o:title="eqId503161f7e3f7c1f39666e93443bbbab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32" o:spt="75" alt="eqId07096af3b99fd1cb11c31f19a2c6408e" type="#_x0000_t75" style="height:5.35pt;width:11.45pt;" o:ole="t" filled="f" o:preferrelative="t" stroked="f" coordsize="21600,21600">
            <v:path/>
            <v:fill on="f" focussize="0,0"/>
            <v:stroke on="f" joinstyle="miter"/>
            <v:imagedata r:id="rId217" o:title="eqId07096af3b99fd1cb11c31f19a2c6408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它们是按一定规律排列的，那么这一组数的第</w:t>
      </w:r>
      <w:r>
        <w:rPr>
          <w:rFonts w:hint="default" w:ascii="Times New Roman" w:hAnsi="Times New Roman" w:cs="Times New Roman"/>
        </w:rPr>
        <w:object>
          <v:shape id="_x0000_i113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9" o:title="eqIdb6a24198bd04c29321ae5dc5a28fe4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7D1894C6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34" o:spt="75" alt="eqId3cdbdc23013e5767d31c57e1115ceb0e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21" o:title="eqId3cdbdc23013e5767d31c57e1115ceb0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35" o:spt="75" alt="eqId3dfb43c54ff08621ce07ab9048c0ae51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223" o:title="eqId3dfb43c54ff08621ce07ab9048c0ae5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36" o:spt="75" alt="eqIdd4cab49316110766e6bdab65d65f902a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225" o:title="eqIdd4cab49316110766e6bdab65d65f902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37" o:spt="75" alt="eqId6b0cc59b53c51e3783441dd564fbf1f0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227" o:title="eqId6b0cc59b53c51e3783441dd564fbf1f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</w:p>
    <w:p w14:paraId="17D0E4E2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29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由同样长度的木棍按一定的规律组成下列图形，其中第①个图形有5根木棍，第②个图形有9根木棍，第③个图形有13根木棍，……，则第⑧个图形木棍的根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7499EEBE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495935"/>
            <wp:effectExtent l="0" t="0" r="12065" b="6985"/>
            <wp:docPr id="100009" name="图片 100009" descr="@@@ec30d248-e573-44ce-b19e-1ac0a02a2f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c30d248-e573-44ce-b19e-1ac0a02a2f84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49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9F6F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25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9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37</w:t>
      </w:r>
    </w:p>
    <w:p w14:paraId="41B95F1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cs="Times New Roman"/>
          <w:b/>
          <w:color w:val="auto"/>
          <w:sz w:val="22"/>
          <w:szCs w:val="22"/>
          <w:lang w:val="en-US" w:eastAsia="zh-CN"/>
        </w:rPr>
        <w:t>30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rPr>
          <w:rFonts w:hint="default" w:ascii="Times New Roman" w:hAnsi="Times New Roman" w:cs="Times New Roman"/>
        </w:rPr>
        <w:t>．如图是一组有规律的图案，它们是由边长相同的灰白两种颜色的小正方形组成的，按照这样的规律，若组成的图案中有</w:t>
      </w:r>
      <w:r>
        <w:rPr>
          <w:rFonts w:hint="default" w:ascii="Times New Roman" w:hAnsi="Times New Roman" w:cs="Times New Roman"/>
        </w:rPr>
        <w:object>
          <v:shape id="_x0000_i1138" o:spt="75" alt="eqIdedd466424f9fc42ff269510f1be2852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30" o:title="eqIdedd466424f9fc42ff269510f1be2852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灰色小正方形，则这个图案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422102E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57700" cy="971550"/>
            <wp:effectExtent l="0" t="0" r="7620" b="3810"/>
            <wp:docPr id="100011" name="图片 100011" descr="@@@92033452-dee2-45ae-86a3-04db01d4e2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2033452-dee2-45ae-86a3-04db01d4e2bf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33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第</w:t>
      </w:r>
      <w:r>
        <w:rPr>
          <w:rFonts w:hint="default" w:ascii="Times New Roman" w:hAnsi="Times New Roman" w:cs="Times New Roman"/>
        </w:rPr>
        <w:object>
          <v:shape id="_x0000_i1139" o:spt="75" alt="eqId1b0f2d6758b1f258feccb4e26306c385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233" o:title="eqId1b0f2d6758b1f258feccb4e26306c38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第</w:t>
      </w:r>
      <w:r>
        <w:rPr>
          <w:rFonts w:hint="default" w:ascii="Times New Roman" w:hAnsi="Times New Roman" w:cs="Times New Roman"/>
        </w:rPr>
        <w:object>
          <v:shape id="_x0000_i1140" o:spt="75" alt="eqId52ee3099a82b58b4966378332937e4b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35" o:title="eqId52ee3099a82b58b4966378332937e4b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第</w:t>
      </w:r>
      <w:r>
        <w:rPr>
          <w:rFonts w:hint="default" w:ascii="Times New Roman" w:hAnsi="Times New Roman" w:cs="Times New Roman"/>
        </w:rPr>
        <w:object>
          <v:shape id="_x0000_i1141" o:spt="75" alt="eqId1f17e209bb0d8733136e6861095684a0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37" o:title="eqId1f17e209bb0d8733136e6861095684a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第</w:t>
      </w:r>
      <w:r>
        <w:rPr>
          <w:rFonts w:hint="default" w:ascii="Times New Roman" w:hAnsi="Times New Roman" w:cs="Times New Roman"/>
        </w:rPr>
        <w:object>
          <v:shape id="_x0000_i1142" o:spt="75" alt="eqIda2b9b131e8f14db6b546dc4c6aee0589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239" o:title="eqIda2b9b131e8f14db6b546dc4c6aee058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</w:t>
      </w:r>
    </w:p>
    <w:p w14:paraId="215C75AE">
      <w:pPr>
        <w:widowControl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09090" cy="628015"/>
            <wp:effectExtent l="0" t="0" r="0" b="63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C9927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一、单选题</w:t>
      </w:r>
    </w:p>
    <w:p w14:paraId="39AADF6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下列各式不是代数式的是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hint="default" w:ascii="Times New Roman" w:hAnsi="Times New Roman" w:cs="Times New Roman"/>
        </w:rPr>
        <w:t>)</w:t>
      </w:r>
    </w:p>
    <w:p w14:paraId="5C37AC4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  <w:sz w:val="21"/>
        </w:rPr>
        <w:t>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43" o:spt="75" alt="eqIdd4e7bf9200b351a259ddfc6c0266129d" type="#_x0000_t75" style="height:29.6pt;width:11.4pt;" o:ole="t" filled="f" o:preferrelative="t" stroked="f" coordsize="21600,21600">
            <v:path/>
            <v:fill on="f" focussize="0,0"/>
            <v:stroke on="f" joinstyle="miter"/>
            <v:imagedata r:id="rId242" o:title="eqIdd4e7bf9200b351a259ddfc6c0266129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44" o:spt="75" alt="eqIdda71ba318d8e764afd2f964076c5c66e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44" o:title="eqIdda71ba318d8e764afd2f964076c5c66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t>D．</w:t>
      </w:r>
      <w:r>
        <w:rPr>
          <w:rFonts w:hint="eastAsia"/>
          <w:lang w:val="en-US" w:eastAsia="zh-CN"/>
        </w:rPr>
        <w:t>11</w:t>
      </w:r>
    </w:p>
    <w:p w14:paraId="7121D71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用字母表示数，下列书写规范的是(　　)</w:t>
      </w:r>
    </w:p>
    <w:p w14:paraId="0018D68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a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－1x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</w:t>
      </w:r>
      <w:r>
        <w:rPr>
          <w:rFonts w:hint="default" w:ascii="Times New Roman" w:hAnsi="Times New Roman" w:cs="Times New Roman"/>
        </w:rPr>
        <w:object>
          <v:shape id="_x0000_i114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6" o:title="eqIdf89eef3148f2d4d09379767b4af6913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a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a</w:t>
      </w:r>
      <w:r>
        <w:rPr>
          <w:rFonts w:hint="default" w:ascii="Times New Roman" w:hAnsi="Times New Roman" w:cs="Times New Roman"/>
          <w:vertAlign w:val="superscript"/>
        </w:rPr>
        <w:t>2</w:t>
      </w:r>
    </w:p>
    <w:p w14:paraId="4971CE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下面用数学语言叙述代数式</w:t>
      </w:r>
      <w:r>
        <w:rPr>
          <w:rFonts w:hint="default" w:ascii="Times New Roman" w:hAnsi="Times New Roman" w:cs="Times New Roman"/>
        </w:rPr>
        <w:object>
          <v:shape id="_x0000_i1146" o:spt="75" alt="eqIda2c70fcaa661df4fbcad820b439accda" type="#_x0000_t75" style="height:25pt;width:9.65pt;" o:ole="t" filled="f" o:preferrelative="t" stroked="f" coordsize="21600,21600">
            <v:path/>
            <v:fill on="f" focussize="0,0"/>
            <v:stroke on="f" joinstyle="miter"/>
            <v:imagedata r:id="rId248" o:title="eqIda2c70fcaa661df4fbcad820b439accd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﹣b，其中表达正确的是（　　）</w:t>
      </w:r>
    </w:p>
    <w:p w14:paraId="349215A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a与b差的倒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b与a的倒数的差</w:t>
      </w:r>
    </w:p>
    <w:p w14:paraId="4702BDA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a的倒数与b的差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除以a与b的差</w:t>
      </w:r>
    </w:p>
    <w:p w14:paraId="12C9D5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一个两位数，个位数字是十位数字的2倍，十位数字为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，那么这个两位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．</w:t>
      </w:r>
    </w:p>
    <w:p w14:paraId="68CE3F2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47" o:spt="75" alt="eqIdf5e1725516933bb441200c903bfa1ef3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250" o:title="eqIdf5e1725516933bb441200c903bfa1ef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48" o:spt="75" alt="eqIdb7d050f897a7b3dace8aad69012375a3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252" o:title="eqIdb7d050f897a7b3dace8aad69012375a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49" o:spt="75" alt="eqId4ca829ec3563ec6cdcc10594db76ccf7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54" o:title="eqId4ca829ec3563ec6cdcc10594db76ccf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50" o:spt="75" alt="eqId1a3197569b0e5cbff72e6a8cab628ba4" type="#_x0000_t75" style="height:9.7pt;width:34.25pt;" o:ole="t" filled="f" o:preferrelative="t" stroked="f" coordsize="21600,21600">
            <v:path/>
            <v:fill on="f" focussize="0,0"/>
            <v:stroke on="f" joinstyle="miter"/>
            <v:imagedata r:id="rId256" o:title="eqId1a3197569b0e5cbff72e6a8cab628ba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</w:p>
    <w:p w14:paraId="4078CB2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七年级有6个班，每个班平均有</w:t>
      </w:r>
      <w:r>
        <w:rPr>
          <w:rFonts w:hint="default" w:ascii="Times New Roman" w:hAnsi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个学生，并且七年级一共有30位老师，则七年级共有师生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54BB9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51" o:spt="75" alt="eqIdbe5a06cf24047ebbe2505ef9099b57ef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258" o:title="eqIdbe5a06cf24047ebbe2505ef9099b57e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52" o:spt="75" alt="eqId9a7e87a5b9b3589b370b9750ec5b41a4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260" o:title="eqId9a7e87a5b9b3589b370b9750ec5b41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53" o:spt="75" alt="eqIdddeb2b354a61a4327bd5867ae68ab9d3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262" o:title="eqIdddeb2b354a61a4327bd5867ae68ab9d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54" o:spt="75" alt="eqId08708dbc4cd3b098e0646d62f305681c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64" o:title="eqId08708dbc4cd3b098e0646d62f305681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人</w:t>
      </w:r>
    </w:p>
    <w:p w14:paraId="7EE1AC6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一桶水连桶共重</w:t>
      </w:r>
      <w:r>
        <w:rPr>
          <w:rFonts w:hint="default" w:ascii="Times New Roman" w:hAnsi="Times New Roman" w:cs="Times New Roman"/>
        </w:rPr>
        <w:object>
          <v:shape id="_x0000_i1155" o:spt="75" alt="eqIde85aa22b8f2ff1565d2b386dbe5a9b9b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266" o:title="eqIde85aa22b8f2ff1565d2b386dbe5a9b9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桶重</w:t>
      </w:r>
      <w:r>
        <w:rPr>
          <w:rFonts w:hint="default" w:ascii="Times New Roman" w:hAnsi="Times New Roman" w:cs="Times New Roman"/>
        </w:rPr>
        <w:object>
          <v:shape id="_x0000_i1156" o:spt="75" alt="eqId84f9d47d2ae1088b9f5157260c529310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268" o:title="eqId84f9d47d2ae1088b9f5157260c52931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将水平均分成3份，那么每份水的质量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A818E2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57" o:spt="75" alt="eqId6d836f6449f575c6a901ec77ecf67b1a" type="#_x0000_t75" style="height:26.8pt;width:22.85pt;" o:ole="t" filled="f" o:preferrelative="t" stroked="f" coordsize="21600,21600">
            <v:path/>
            <v:fill on="f" focussize="0,0"/>
            <v:stroke on="f" joinstyle="miter"/>
            <v:imagedata r:id="rId270" o:title="eqId6d836f6449f575c6a901ec77ecf67b1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58" o:spt="75" alt="eqIdf156658349f80faff73e241502923a45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272" o:title="eqIdf156658349f80faff73e241502923a4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59" o:spt="75" alt="eqIdee1b4bf855796c1d4a6beb4bde85806d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274" o:title="eqIdee1b4bf855796c1d4a6beb4bde8580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60" o:spt="75" alt="eqId9ead97ad880093b92cabf7a109e100e5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276" o:title="eqId9ead97ad880093b92cabf7a109e100e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</w:p>
    <w:p w14:paraId="407B33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7．若 </w:t>
      </w:r>
      <w:r>
        <w:rPr>
          <w:rFonts w:hint="default" w:ascii="Times New Roman" w:hAnsi="Times New Roman" w:cs="Times New Roman"/>
        </w:rPr>
        <w:object>
          <v:shape id="_x0000_i1161" o:spt="75" alt="eqIde88801e5fe7bae75f1576606984f91e1" type="#_x0000_t75" style="height:10.6pt;width:48.35pt;" o:ole="t" filled="f" o:preferrelative="t" stroked="f" coordsize="21600,21600">
            <v:path/>
            <v:fill on="f" focussize="0,0"/>
            <v:stroke on="f" joinstyle="miter"/>
            <v:imagedata r:id="rId278" o:title="eqIde88801e5fe7bae75f1576606984f91e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62" o:spt="75" alt="eqId398c7803792fa0f5f882e593414b42f3" type="#_x0000_t75" style="height:12.2pt;width:48.35pt;" o:ole="t" filled="f" o:preferrelative="t" stroked="f" coordsize="21600,21600">
            <v:path/>
            <v:fill on="f" focussize="0,0"/>
            <v:stroke on="f" joinstyle="miter"/>
            <v:imagedata r:id="rId280" o:title="eqId398c7803792fa0f5f882e593414b42f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84083E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6</w:t>
      </w:r>
    </w:p>
    <w:p w14:paraId="2A0748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已知</w:t>
      </w:r>
      <w:r>
        <w:rPr>
          <w:rFonts w:hint="default" w:ascii="Times New Roman" w:hAnsi="Times New Roman" w:cs="Times New Roman"/>
        </w:rPr>
        <w:object>
          <v:shape id="_x0000_i1163" o:spt="75" alt="eqId1d7724de1492fceb21f0c2f10dfd348f" type="#_x0000_t75" style="height:14.05pt;width:51pt;" o:ole="t" filled="f" o:preferrelative="t" stroked="f" coordsize="21600,21600">
            <v:path/>
            <v:fill on="f" focussize="0,0"/>
            <v:stroke on="f" joinstyle="miter"/>
            <v:imagedata r:id="rId282" o:title="eqId1d7724de1492fceb21f0c2f10dfd348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64" o:spt="75" alt="eqId595d2e27a16de5b06f1fbb7223d9a4b4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284" o:title="eqId595d2e27a16de5b06f1fbb7223d9a4b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．</w:t>
      </w:r>
    </w:p>
    <w:p w14:paraId="04961B1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4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0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65" o:spt="75" alt="eqId79ef63ad7b61f3fae0ac81148e7700ff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286" o:title="eqId79ef63ad7b61f3fae0ac81148e7700f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50</w:t>
      </w:r>
    </w:p>
    <w:p w14:paraId="5D13676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下列图形都是由●按照一定规律组成的，其中第①个图中共有</w:t>
      </w:r>
      <w:r>
        <w:rPr>
          <w:rFonts w:hint="default" w:ascii="Times New Roman" w:hAnsi="Times New Roman" w:cs="Times New Roman"/>
        </w:rPr>
        <w:object>
          <v:shape id="_x0000_i1166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88" o:title="eqId5ca7d1107389675d32b56ec097464c1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●，第②个图中共有</w:t>
      </w:r>
      <w:r>
        <w:rPr>
          <w:rFonts w:hint="default" w:ascii="Times New Roman" w:hAnsi="Times New Roman" w:cs="Times New Roman"/>
        </w:rPr>
        <w:object>
          <v:shape id="_x0000_i1167" o:spt="75" alt="eqId8b06e95b57b7a81cd81d05557a11fa9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90" o:title="eqId8b06e95b57b7a81cd81d05557a11fa9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●，第③个图中共有</w:t>
      </w:r>
      <w:r>
        <w:rPr>
          <w:rFonts w:hint="default" w:ascii="Times New Roman" w:hAnsi="Times New Roman" w:cs="Times New Roman"/>
        </w:rPr>
        <w:object>
          <v:shape id="_x0000_i1168" o:spt="75" alt="eqId5453184e251cfe787b5965cd38426962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92" o:title="eqId5453184e251cfe787b5965cd3842696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●，第④个图中共有</w:t>
      </w:r>
      <w:r>
        <w:rPr>
          <w:rFonts w:hint="default" w:ascii="Times New Roman" w:hAnsi="Times New Roman" w:cs="Times New Roman"/>
        </w:rPr>
        <w:object>
          <v:shape id="_x0000_i1169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294" o:title="eqIdea1834490aacbee800ed5721312f4be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●，…，照此规律排列下去，则第⑦个图形中●的个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D9B773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14725" cy="1000125"/>
            <wp:effectExtent l="0" t="0" r="5715" b="5715"/>
            <wp:docPr id="100003" name="图片 100003" descr="@@@e38e8f0c-64b0-415c-96a5-f99df459b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38e8f0c-64b0-415c-96a5-f99df459b902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51A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70" o:spt="75" alt="eqId735e839cc67c5cadcd83635a87628937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297" o:title="eqId735e839cc67c5cadcd83635a8762893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71" o:spt="75" alt="eqIdbab424495590c9dfe320f4d85c48177f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99" o:title="eqIdbab424495590c9dfe320f4d85c48177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72" o:spt="75" alt="eqId24e3026c4e35dbfedd67de36f122bf5e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01" o:title="eqId24e3026c4e35dbfedd67de36f122bf5e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73" o:spt="75" alt="eqId103b3b2562aad83ca244583c4d41950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303" o:title="eqId103b3b2562aad83ca244583c4d41950d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</w:p>
    <w:p w14:paraId="33BE381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若</w:t>
      </w:r>
      <w:r>
        <w:rPr>
          <w:rFonts w:hint="default" w:ascii="Times New Roman" w:hAnsi="Times New Roman" w:cs="Times New Roman"/>
        </w:rPr>
        <w:object>
          <v:shape id="_x0000_i1174" o:spt="75" alt="eqId8db0bf6043e6bf888f88092e4c4e9aee" type="#_x0000_t75" style="height:14.8pt;width:170.7pt;" o:ole="t" filled="f" o:preferrelative="t" stroked="f" coordsize="21600,21600">
            <v:path/>
            <v:fill on="f" focussize="0,0"/>
            <v:stroke on="f" joinstyle="miter"/>
            <v:imagedata r:id="rId305" o:title="eqId8db0bf6043e6bf888f88092e4c4e9aee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下列说法中正确的有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．</w:t>
      </w:r>
    </w:p>
    <w:p w14:paraId="31F62B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</w:t>
      </w:r>
      <w:r>
        <w:rPr>
          <w:rFonts w:hint="default" w:ascii="Times New Roman" w:hAnsi="Times New Roman" w:cs="Times New Roman"/>
        </w:rPr>
        <w:object>
          <v:shape id="_x0000_i1175" o:spt="75" alt="eqId182cfda045bc758b518d8b2eb8617abb" type="#_x0000_t75" style="height:15.8pt;width:134.6pt;" o:ole="t" filled="f" o:preferrelative="t" stroked="f" coordsize="21600,21600">
            <v:path/>
            <v:fill on="f" focussize="0,0"/>
            <v:stroke on="f" joinstyle="miter"/>
            <v:imagedata r:id="rId307" o:title="eqId182cfda045bc758b518d8b2eb8617abb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</w:t>
      </w:r>
      <w:r>
        <w:rPr>
          <w:rFonts w:hint="default" w:ascii="Times New Roman" w:hAnsi="Times New Roman" w:cs="Times New Roman"/>
        </w:rPr>
        <w:object>
          <v:shape id="_x0000_i1176" o:spt="75" alt="eqId7dd49ff2cdae48b9af16faa2dbe8dbb5" type="#_x0000_t75" style="height:15.8pt;width:125.8pt;" o:ole="t" filled="f" o:preferrelative="t" stroked="f" coordsize="21600,21600">
            <v:path/>
            <v:fill on="f" focussize="0,0"/>
            <v:stroke on="f" joinstyle="miter"/>
            <v:imagedata r:id="rId309" o:title="eqId7dd49ff2cdae48b9af16faa2dbe8dbb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③</w:t>
      </w:r>
      <w:r>
        <w:rPr>
          <w:rFonts w:hint="default" w:ascii="Times New Roman" w:hAnsi="Times New Roman" w:cs="Times New Roman"/>
        </w:rPr>
        <w:object>
          <v:shape id="_x0000_i1177" o:spt="75" alt="eqId489340c9a2d70c00bae13b7018cad448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311" o:title="eqId489340c9a2d70c00bae13b7018cad4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④</w:t>
      </w:r>
      <w:r>
        <w:rPr>
          <w:rFonts w:hint="default" w:ascii="Times New Roman" w:hAnsi="Times New Roman" w:cs="Times New Roman"/>
        </w:rPr>
        <w:object>
          <v:shape id="_x0000_i1178" o:spt="75" alt="eqIdf4ca5ccb7bdacc9b8b29e295beaa0367" type="#_x0000_t75" style="height:15.75pt;width:77.4pt;" o:ole="t" filled="f" o:preferrelative="t" stroked="f" coordsize="21600,21600">
            <v:path/>
            <v:fill on="f" focussize="0,0"/>
            <v:stroke on="f" joinstyle="miter"/>
            <v:imagedata r:id="rId313" o:title="eqIdf4ca5ccb7bdacc9b8b29e295beaa03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⑤</w:t>
      </w:r>
      <w:r>
        <w:rPr>
          <w:rFonts w:hint="default" w:ascii="Times New Roman" w:hAnsi="Times New Roman" w:cs="Times New Roman"/>
        </w:rPr>
        <w:object>
          <v:shape id="_x0000_i1179" o:spt="75" alt="eqId45aae5618aa331a7c40aa466e884866a" type="#_x0000_t75" style="height:15.9pt;width:75.65pt;" o:ole="t" filled="f" o:preferrelative="t" stroked="f" coordsize="21600,21600">
            <v:path/>
            <v:fill on="f" focussize="0,0"/>
            <v:stroke on="f" joinstyle="miter"/>
            <v:imagedata r:id="rId315" o:title="eqId45aae5618aa331a7c40aa466e884866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00AFC86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5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4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个</w:t>
      </w:r>
    </w:p>
    <w:p w14:paraId="7BEF69C0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3C08A205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二、填空题</w:t>
      </w:r>
    </w:p>
    <w:p w14:paraId="6A1A31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举例说明下列各代数式的意义：</w:t>
      </w:r>
    </w:p>
    <w:p w14:paraId="669EF48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180" o:spt="75" alt="eqId6c1d2e5599453f8d4c04369bc8f79962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17" o:title="eqId6c1d2e5599453f8d4c04369bc8f7996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可以解释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81" o:spt="75" alt="eqIde2f89a8b5cf6996a6455375e405bfb9d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319" o:title="eqIde2f89a8b5cf6996a6455375e405bfb9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可以解释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</w:t>
      </w:r>
      <w:r>
        <w:rPr>
          <w:rFonts w:hint="default" w:ascii="Times New Roman" w:hAnsi="Times New Roman" w:cs="Times New Roman"/>
        </w:rPr>
        <w:t>；</w:t>
      </w:r>
    </w:p>
    <w:p w14:paraId="0DCF94E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182" o:spt="75" alt="eqId8fc909c5be35e355fda0dcc162553fca" type="#_x0000_t75" style="height:14.05pt;width:16.7pt;" o:ole="t" filled="f" o:preferrelative="t" stroked="f" coordsize="21600,21600">
            <v:path/>
            <v:fill on="f" focussize="0,0"/>
            <v:stroke on="f" joinstyle="miter"/>
            <v:imagedata r:id="rId321" o:title="eqId8fc909c5be35e355fda0dcc162553fc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可以解释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</w:t>
      </w:r>
      <w:r>
        <w:rPr>
          <w:rFonts w:hint="default" w:ascii="Times New Roman" w:hAnsi="Times New Roman" w:cs="Times New Roman"/>
        </w:rPr>
        <w:t>．</w:t>
      </w:r>
    </w:p>
    <w:p w14:paraId="3FC91C3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用代数式表示：</w:t>
      </w:r>
    </w:p>
    <w:p w14:paraId="3A379FA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的11倍再加上2可以表示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；</w:t>
      </w:r>
    </w:p>
    <w:p w14:paraId="2191D4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一个数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</w:t>
      </w:r>
      <w:r>
        <w:rPr>
          <w:rFonts w:hint="default" w:ascii="Times New Roman" w:hAnsi="Times New Roman" w:cs="Times New Roman"/>
        </w:rPr>
        <w:object>
          <v:shape id="_x0000_i1183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323" o:title="eqId6ca8b26c3ad6d892590290a2304126b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这个数的和可以表示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；</w:t>
      </w:r>
    </w:p>
    <w:p w14:paraId="28EAC8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一个教室有2扇门和4扇窗户，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个这样的教室有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扇门和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扇窗户；</w:t>
      </w:r>
    </w:p>
    <w:p w14:paraId="1C2E4F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产量由</w:t>
      </w:r>
      <w:r>
        <w:rPr>
          <w:rFonts w:hint="default" w:ascii="Times New Roman" w:hAnsi="Times New Roman" w:cs="Times New Roman"/>
        </w:rPr>
        <w:object>
          <v:shape id="_x0000_i1184" o:spt="75" alt="eqIda1b98002bf1c4055ff00c72bc5b6e271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325" o:title="eqIda1b98002bf1c4055ff00c72bc5b6e27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增长</w:t>
      </w:r>
      <w:r>
        <w:rPr>
          <w:rFonts w:hint="default" w:ascii="Times New Roman" w:hAnsi="Times New Roman" w:cs="Times New Roman"/>
        </w:rPr>
        <w:object>
          <v:shape id="_x0000_i1185" o:spt="75" alt="eqIdc4bbb0e8bcaf05c92ce1e616ece120b4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327" o:title="eqIdc4bbb0e8bcaf05c92ce1e616ece120b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后，达到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object>
          <v:shape id="_x0000_i1186" o:spt="75" alt="eqId24f7c4a8558eff6427d22b6c0c855721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29" o:title="eqId24f7c4a8558eff6427d22b6c0c85572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E455F9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n是任意整数，我们常用2n表示偶数，由此想到奇数可以表示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rFonts w:hint="default" w:ascii="Times New Roman" w:hAnsi="Times New Roman" w:cs="Times New Roman"/>
        </w:rPr>
        <w:t>，比2n小的最大奇数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rFonts w:hint="default" w:ascii="Times New Roman" w:hAnsi="Times New Roman" w:cs="Times New Roman"/>
        </w:rPr>
        <w:t>．</w:t>
      </w:r>
    </w:p>
    <w:p w14:paraId="21F94B1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已知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互为相反数，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互为倒数，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绝对值等于2，则</w:t>
      </w:r>
      <w:r>
        <w:rPr>
          <w:rFonts w:hint="default" w:ascii="Times New Roman" w:hAnsi="Times New Roman" w:cs="Times New Roman"/>
        </w:rPr>
        <w:object>
          <v:shape id="_x0000_i1187" o:spt="75" alt="eqId99bda35ce5c96b9ce500ea4a7fdd11ff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331" o:title="eqId99bda35ce5c96b9ce500ea4a7fdd11f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 w14:paraId="296772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已知</w:t>
      </w:r>
      <w:r>
        <w:rPr>
          <w:rFonts w:hint="default" w:ascii="Times New Roman" w:hAnsi="Times New Roman" w:cs="Times New Roman"/>
        </w:rPr>
        <w:object>
          <v:shape id="_x0000_i1188" o:spt="75" alt="eqId9a07459063f0708195b98fd0af928424" type="#_x0000_t75" style="height:14.05pt;width:51pt;" o:ole="t" filled="f" o:preferrelative="t" stroked="f" coordsize="21600,21600">
            <v:path/>
            <v:fill on="f" focussize="0,0"/>
            <v:stroke on="f" joinstyle="miter"/>
            <v:imagedata r:id="rId333" o:title="eqId9a07459063f0708195b98fd0af92842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89" o:spt="75" alt="eqIdfa7a101f517787bc6735fe75d2344277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335" o:title="eqIdfa7a101f517787bc6735fe75d234427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</w:rPr>
        <w:t>．</w:t>
      </w:r>
    </w:p>
    <w:p w14:paraId="69E389D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已知</w:t>
      </w:r>
      <w:r>
        <w:rPr>
          <w:rFonts w:hint="default" w:ascii="Times New Roman" w:hAnsi="Times New Roman" w:cs="Times New Roman"/>
        </w:rPr>
        <w:object>
          <v:shape id="_x0000_i1190" o:spt="75" alt="eqIdf08c99cfeb9906f0f23c201fd2edd49f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37" o:title="eqIdf08c99cfeb9906f0f23c201fd2edd49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</w:t>
      </w:r>
      <w:r>
        <w:rPr>
          <w:rFonts w:hint="default" w:ascii="Times New Roman" w:hAnsi="Times New Roman" w:cs="Times New Roman"/>
        </w:rPr>
        <w:object>
          <v:shape id="_x0000_i1191" o:spt="75" alt="eqId94ed37ee7432002cd0e0978b2012e184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339" o:title="eqId94ed37ee7432002cd0e0978b2012e18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92" o:spt="75" alt="eqIdfaa948502996e729830dbd10e15313ce" type="#_x0000_t75" style="height:14.5pt;width:21.1pt;" o:ole="t" filled="f" o:preferrelative="t" stroked="f" coordsize="21600,21600">
            <v:path/>
            <v:fill on="f" focussize="0,0"/>
            <v:stroke on="f" joinstyle="miter"/>
            <v:imagedata r:id="rId341" o:title="eqIdfaa948502996e729830dbd10e15313c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642FAC4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7．若</w:t>
      </w:r>
      <w:r>
        <w:rPr>
          <w:rFonts w:hint="default" w:ascii="Times New Roman" w:hAnsi="Times New Roman" w:cs="Times New Roman"/>
        </w:rPr>
        <w:object>
          <v:shape id="_x0000_i1193" o:spt="75" alt="eqIdc2c9d44deafbbbb631c4c0db884c8874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343" o:title="eqIdc2c9d44deafbbbb631c4c0db884c887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代数式</w:t>
      </w:r>
      <w:r>
        <w:rPr>
          <w:rFonts w:hint="default" w:ascii="Times New Roman" w:hAnsi="Times New Roman" w:cs="Times New Roman"/>
        </w:rPr>
        <w:object>
          <v:shape id="_x0000_i1194" o:spt="75" alt="eqId42a201c1e492e322db36997e6a549d62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345" o:title="eqId42a201c1e492e322db36997e6a549d6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95" o:spt="75" alt="eqId8b576cc586b9c86e2c13a803e71f16f6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347" o:title="eqId8b576cc586b9c86e2c13a803e71f16f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代数式</w:t>
      </w:r>
      <w:r>
        <w:rPr>
          <w:rFonts w:hint="default" w:ascii="Times New Roman" w:hAnsi="Times New Roman" w:cs="Times New Roman"/>
        </w:rPr>
        <w:object>
          <v:shape id="_x0000_i1196" o:spt="75" alt="eqId469dc767dfb628e0d78875548531c6d9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349" o:title="eqId469dc767dfb628e0d78875548531c6d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.</w:t>
      </w:r>
    </w:p>
    <w:p w14:paraId="4A83D05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8．当</w:t>
      </w:r>
      <w:r>
        <w:rPr>
          <w:rFonts w:hint="default" w:ascii="Times New Roman" w:hAnsi="Times New Roman" w:cs="Times New Roman"/>
        </w:rPr>
        <w:object>
          <v:shape id="_x0000_i1197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351" o:title="eqIdc87b351f16728b0023fd63678f8103c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代数式</w:t>
      </w:r>
      <w:r>
        <w:rPr>
          <w:rFonts w:hint="default" w:ascii="Times New Roman" w:hAnsi="Times New Roman" w:cs="Times New Roman"/>
        </w:rPr>
        <w:object>
          <v:shape id="_x0000_i1198" o:spt="75" alt="eqIda73dfd63f288573b0d9e015cb1c1b650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353" o:title="eqIda73dfd63f288573b0d9e015cb1c1b65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当</w:t>
      </w:r>
      <w:r>
        <w:rPr>
          <w:rFonts w:hint="default" w:ascii="Times New Roman" w:hAnsi="Times New Roman" w:cs="Times New Roman"/>
        </w:rPr>
        <w:object>
          <v:shape id="_x0000_i1199" o:spt="75" alt="eqIdcc2d3df37e73a8abea815f37dbb3fff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55" o:title="eqIdcc2d3df37e73a8abea815f37dbb3fff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200" o:spt="75" alt="eqIdf2071f264a512b89a2c05b6722af146b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357" o:title="eqIdf2071f264a512b89a2c05b6722af146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；当</w:t>
      </w:r>
      <w:r>
        <w:rPr>
          <w:rFonts w:hint="default" w:ascii="Times New Roman" w:hAnsi="Times New Roman" w:cs="Times New Roman"/>
        </w:rPr>
        <w:object>
          <v:shape id="_x0000_i1201" o:spt="75" alt="eqIdbe604061cf1591f7069472269d4c9719" type="#_x0000_t75" style="height:12.65pt;width:23.7pt;" o:ole="t" filled="f" o:preferrelative="t" stroked="f" coordsize="21600,21600">
            <v:path/>
            <v:fill on="f" focussize="0,0"/>
            <v:stroke on="f" joinstyle="miter"/>
            <v:imagedata r:id="rId359" o:title="eqIdbe604061cf1591f7069472269d4c971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202" o:spt="75" alt="eqIdf2071f264a512b89a2c05b6722af146b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357" o:title="eqIdf2071f264a512b89a2c05b6722af146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；当</w:t>
      </w:r>
      <w:r>
        <w:rPr>
          <w:rFonts w:hint="default" w:ascii="Times New Roman" w:hAnsi="Times New Roman" w:cs="Times New Roman"/>
        </w:rPr>
        <w:object>
          <v:shape id="_x0000_i1203" o:spt="75" alt="eqIdfac3649308b528fd56545ba102dc42d5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62" o:title="eqIdfac3649308b528fd56545ba102dc42d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204" o:spt="75" alt="eqIdf2071f264a512b89a2c05b6722af146b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357" o:title="eqIdf2071f264a512b89a2c05b6722af146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．因此，小明推断，不论</w:t>
      </w:r>
      <w:r>
        <w:rPr>
          <w:rFonts w:hint="default" w:ascii="Times New Roman" w:hAnsi="Times New Roman" w:cs="Times New Roman"/>
        </w:rPr>
        <w:object>
          <v:shape id="_x0000_i120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65" o:title="eqIdb6a24198bd04c29321ae5dc5a28fe42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取任何正整数，</w:t>
      </w:r>
      <w:r>
        <w:rPr>
          <w:rFonts w:hint="default" w:ascii="Times New Roman" w:hAnsi="Times New Roman" w:cs="Times New Roman"/>
        </w:rPr>
        <w:object>
          <v:shape id="_x0000_i1206" o:spt="75" alt="eqIdd65e0e275d07f52814c6acf445c12597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367" o:title="eqIdd65e0e275d07f52814c6acf445c1259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都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，这个推断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的．（填“正确”或“错误”）</w:t>
      </w:r>
    </w:p>
    <w:p w14:paraId="7C6EB127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7D96B14E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三、解答题</w:t>
      </w:r>
    </w:p>
    <w:p w14:paraId="113CE7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下列表述中，字母各表示什么？</w:t>
      </w:r>
    </w:p>
    <w:p w14:paraId="71443FA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有一条边长为4的三角形的面积为2b；</w:t>
      </w:r>
    </w:p>
    <w:p w14:paraId="088DD6D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高为40的圆柱的体积是20S；</w:t>
      </w:r>
    </w:p>
    <w:p w14:paraId="4E6AD5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买3块橡皮、2本练习本共花去(3a＋2b)元．</w:t>
      </w:r>
    </w:p>
    <w:p w14:paraId="5E85FD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0．（1）苹果原价是每千克</w:t>
      </w:r>
      <w:r>
        <w:rPr>
          <w:rFonts w:hint="default" w:ascii="Times New Roman" w:hAnsi="Times New Roman" w:eastAsia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元，按8折优惠出售，用式子表示现价；</w:t>
      </w:r>
    </w:p>
    <w:p w14:paraId="252F9DB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某产品前年的产量是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件，去年的产量是前年产量的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倍，用式子表示去年的产量；</w:t>
      </w:r>
    </w:p>
    <w:p w14:paraId="40800E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一个长方体包装盒的长和宽都是</w:t>
      </w:r>
      <w:r>
        <w:rPr>
          <w:rFonts w:hint="default" w:ascii="Times New Roman" w:hAnsi="Times New Roman" w:cs="Times New Roman"/>
        </w:rPr>
        <w:object>
          <v:shape id="_x0000_i1207" o:spt="75" alt="eqId18703d241f6fe0a0dedcc815603322fc" type="#_x0000_t75" style="height:9.95pt;width:21.95pt;" o:ole="t" filled="f" o:preferrelative="t" stroked="f" coordsize="21600,21600">
            <v:path/>
            <v:fill on="f" focussize="0,0"/>
            <v:stroke on="f" joinstyle="miter"/>
            <v:imagedata r:id="rId369" o:title="eqId18703d241f6fe0a0dedcc815603322f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高是</w:t>
      </w:r>
      <w:r>
        <w:rPr>
          <w:rFonts w:hint="default" w:ascii="Times New Roman" w:hAnsi="Times New Roman" w:cs="Times New Roman"/>
        </w:rPr>
        <w:object>
          <v:shape id="_x0000_i1208" o:spt="75" alt="eqId9743eb4d421cc00dab0a754f62ced37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71" o:title="eqId9743eb4d421cc00dab0a754f62ced37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用式子表示它的体积；</w:t>
      </w:r>
    </w:p>
    <w:p w14:paraId="46175E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用式子表示数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相反数．</w:t>
      </w:r>
    </w:p>
    <w:p w14:paraId="6241B59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1．列式表示：</w:t>
      </w:r>
    </w:p>
    <w:p w14:paraId="4CCC52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温度由</w:t>
      </w:r>
      <w:r>
        <w:rPr>
          <w:rFonts w:hint="default" w:ascii="Times New Roman" w:hAnsi="Times New Roman" w:cs="Times New Roman"/>
        </w:rPr>
        <w:object>
          <v:shape id="_x0000_i1209" o:spt="75" alt="eqId50cb9ac15424765f41fa1f80289d6f8b" type="#_x0000_t75" style="height:12.1pt;width:14.9pt;" o:ole="t" filled="f" o:preferrelative="t" stroked="f" coordsize="21600,21600">
            <v:path/>
            <v:fill on="f" focussize="0,0"/>
            <v:stroke on="f" joinstyle="miter"/>
            <v:imagedata r:id="rId373" o:title="eqId50cb9ac15424765f41fa1f80289d6f8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上升</w:t>
      </w:r>
      <w:r>
        <w:rPr>
          <w:rFonts w:hint="default" w:ascii="Times New Roman" w:hAnsi="Times New Roman" w:cs="Times New Roman"/>
        </w:rPr>
        <w:object>
          <v:shape id="_x0000_i1210" o:spt="75" alt="eqId81d9e8b067df7c168b280cc2d104278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375" o:title="eqId81d9e8b067df7c168b280cc2d104278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后是多少？</w:t>
      </w:r>
    </w:p>
    <w:p w14:paraId="00C8B89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两车同时、同地、同向出发，快车行驶速度是</w:t>
      </w:r>
      <w:r>
        <w:rPr>
          <w:rFonts w:hint="default" w:ascii="Times New Roman" w:hAnsi="Times New Roman" w:cs="Times New Roman"/>
        </w:rPr>
        <w:object>
          <v:shape id="_x0000_i1211" o:spt="75" alt="eqId45c374e788e84cbfee7e2ed8e736dc7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377" o:title="eqId45c374e788e84cbfee7e2ed8e736dc7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慢车行驶速度是</w:t>
      </w:r>
      <w:r>
        <w:rPr>
          <w:rFonts w:hint="default" w:ascii="Times New Roman" w:hAnsi="Times New Roman" w:cs="Times New Roman"/>
        </w:rPr>
        <w:object>
          <v:shape id="_x0000_i1212" o:spt="75" alt="eqId0e90714250fd53a61e57c2150d50bcf8" type="#_x0000_t75" style="height:14.7pt;width:35.15pt;" o:ole="t" filled="f" o:preferrelative="t" stroked="f" coordsize="21600,21600">
            <v:path/>
            <v:fill on="f" focussize="0,0"/>
            <v:stroke on="f" joinstyle="miter"/>
            <v:imagedata r:id="rId379" o:title="eqId0e90714250fd53a61e57c2150d50bcf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13" o:spt="75" alt="eqIdc176558537cd011dec12c14ae91bd71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81" o:title="eqIdc176558537cd011dec12c14ae91bd71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后两车相距多少千米？</w:t>
      </w:r>
    </w:p>
    <w:p w14:paraId="031461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某种苹果的售价是每千克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元</w:t>
      </w:r>
      <w:r>
        <w:rPr>
          <w:rFonts w:hint="default" w:ascii="Times New Roman" w:hAnsi="Times New Roman" w:cs="Times New Roman"/>
        </w:rPr>
        <w:object>
          <v:shape id="_x0000_i1214" o:spt="75" alt="eqId0e360d172937bd27ec7f131a101ec9dc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383" o:title="eqId0e360d172937bd27ec7f131a101ec9d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用50元买</w:t>
      </w:r>
      <w:r>
        <w:rPr>
          <w:rFonts w:hint="default" w:ascii="Times New Roman" w:hAnsi="Times New Roman" w:cs="Times New Roman"/>
        </w:rPr>
        <w:object>
          <v:shape id="_x0000_i1215" o:spt="75" alt="eqId8a09d5a0449874a955d48eac2c078776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385" o:title="eqId8a09d5a0449874a955d48eac2c07877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这种苹果，应找回多少钱？</w:t>
      </w:r>
    </w:p>
    <w:p w14:paraId="2B031F9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如图（图中长度单位：</w:t>
      </w:r>
      <w:r>
        <w:rPr>
          <w:rFonts w:hint="default" w:ascii="Times New Roman" w:hAnsi="Times New Roman" w:cs="Times New Roman"/>
        </w:rPr>
        <w:object>
          <v:shape id="_x0000_i1216" o:spt="75" alt="eqId9efa9fbcfb9595e2f031aa691db4564b" type="#_x0000_t75" style="height:9.55pt;width:15.8pt;" o:ole="t" filled="f" o:preferrelative="t" stroked="f" coordsize="21600,21600">
            <v:path/>
            <v:fill on="f" focussize="0,0"/>
            <v:stroke on="f" joinstyle="miter"/>
            <v:imagedata r:id="rId387" o:title="eqId9efa9fbcfb9595e2f031aa691db4564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，钢管的体积是多少？</w:t>
      </w:r>
    </w:p>
    <w:p w14:paraId="2372128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162050" cy="933450"/>
            <wp:effectExtent l="0" t="0" r="11430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62212" cy="93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631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2．在一个大正方形铁片中挖去一个小正方形铁片，大正方形的边长是</w:t>
      </w:r>
      <w:r>
        <w:rPr>
          <w:rFonts w:hint="default" w:ascii="Times New Roman" w:hAnsi="Times New Roman" w:cs="Times New Roman"/>
        </w:rPr>
        <w:object>
          <v:shape id="_x0000_i1217" o:spt="75" alt="eqId966a55c6aba82aa67c1f4cf1f3ffb7f7" type="#_x0000_t75" style="height:9.95pt;width:24.6pt;" o:ole="t" filled="f" o:preferrelative="t" stroked="f" coordsize="21600,21600">
            <v:path/>
            <v:fill on="f" focussize="0,0"/>
            <v:stroke on="f" joinstyle="miter"/>
            <v:imagedata r:id="rId390" o:title="eqId966a55c6aba82aa67c1f4cf1f3ffb7f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小正方形的边长是</w:t>
      </w:r>
      <w:r>
        <w:rPr>
          <w:rFonts w:hint="default" w:ascii="Times New Roman" w:hAnsi="Times New Roman" w:cs="Times New Roman"/>
        </w:rPr>
        <w:object>
          <v:shape id="_x0000_i1218" o:spt="75" alt="eqId45f7d26280254bd2ea8327187db7bc2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92" o:title="eqId45f7d26280254bd2ea8327187db7bc2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用式子表示剩余部分的面积．</w:t>
      </w:r>
    </w:p>
    <w:p w14:paraId="1CB5E8A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3．（1）当</w:t>
      </w:r>
      <w:r>
        <w:rPr>
          <w:rFonts w:hint="default" w:ascii="Times New Roman" w:hAnsi="Times New Roman" w:cs="Times New Roman"/>
        </w:rPr>
        <w:object>
          <v:shape id="_x0000_i1219" o:spt="75" alt="eqId987a36b3577662d45aa6311f7d4ab828" type="#_x0000_t75" style="height:13.7pt;width:55.4pt;" o:ole="t" filled="f" o:preferrelative="t" stroked="f" coordsize="21600,21600">
            <v:path/>
            <v:fill on="f" focussize="0,0"/>
            <v:stroke on="f" joinstyle="miter"/>
            <v:imagedata r:id="rId394" o:title="eqId987a36b3577662d45aa6311f7d4ab82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求</w:t>
      </w:r>
      <w:r>
        <w:rPr>
          <w:rFonts w:hint="default" w:ascii="Times New Roman" w:hAnsi="Times New Roman" w:cs="Times New Roman"/>
        </w:rPr>
        <w:object>
          <v:shape id="_x0000_i1220" o:spt="75" alt="eqId88f5a86ec4fca559992096aca27a1d36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396" o:title="eqId88f5a86ec4fca559992096aca27a1d3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6C72118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当</w:t>
      </w:r>
      <w:r>
        <w:rPr>
          <w:rFonts w:hint="default" w:ascii="Times New Roman" w:hAnsi="Times New Roman" w:cs="Times New Roman"/>
        </w:rPr>
        <w:object>
          <v:shape id="_x0000_i1221" o:spt="75" alt="eqId4e03e33d832925cd8cfa01fd29e09873" type="#_x0000_t75" style="height:27.25pt;width:61.6pt;" o:ole="t" filled="f" o:preferrelative="t" stroked="f" coordsize="21600,21600">
            <v:path/>
            <v:fill on="f" focussize="0,0"/>
            <v:stroke on="f" joinstyle="miter"/>
            <v:imagedata r:id="rId398" o:title="eqId4e03e33d832925cd8cfa01fd29e0987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求</w:t>
      </w:r>
      <w:r>
        <w:rPr>
          <w:rFonts w:hint="default" w:ascii="Times New Roman" w:hAnsi="Times New Roman" w:cs="Times New Roman"/>
        </w:rPr>
        <w:object>
          <v:shape id="_x0000_i1222" o:spt="75" alt="eqIdf3703e217dca9096cf8494d72e7b9ef1" type="#_x0000_t75" style="height:17.45pt;width:73pt;" o:ole="t" filled="f" o:preferrelative="t" stroked="f" coordsize="21600,21600">
            <v:path/>
            <v:fill on="f" focussize="0,0"/>
            <v:stroke on="f" joinstyle="miter"/>
            <v:imagedata r:id="rId400" o:title="eqIdf3703e217dca9096cf8494d72e7b9ef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787BCB7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4．如图是某居民小区的一块长为</w:t>
      </w:r>
      <w:r>
        <w:rPr>
          <w:rFonts w:hint="default" w:ascii="Times New Roman" w:hAnsi="Times New Roman" w:cs="Times New Roman"/>
        </w:rPr>
        <w:object>
          <v:shape id="_x0000_i1223" o:spt="75" alt="eqId0d2a7b13d95229e2e93851473905454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02" o:title="eqId0d2a7b13d95229e2e938514739054541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，宽为</w:t>
      </w:r>
      <w:r>
        <w:rPr>
          <w:rFonts w:hint="default" w:ascii="Times New Roman" w:hAnsi="Times New Roman" w:cs="Times New Roman"/>
        </w:rPr>
        <w:object>
          <v:shape id="_x0000_i1224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404" o:title="eqId2c94bb12cee76221e13f9ef955b0aab1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的长方形空地，为了美化环境，准备在这个长方形的四个顶点处各修一个半径为</w:t>
      </w:r>
      <w:r>
        <w:rPr>
          <w:rFonts w:hint="default" w:ascii="Times New Roman" w:hAnsi="Times New Roman" w:cs="Times New Roman"/>
        </w:rPr>
        <w:object>
          <v:shape id="_x0000_i1225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06" o:title="eqId0a6936d370d6a238a608ca56f87198de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的四分之一圆形花台，然后在花坛内种花，其余植草．（本题中的</w:t>
      </w:r>
      <w:r>
        <w:rPr>
          <w:rFonts w:hint="default" w:ascii="Times New Roman" w:hAnsi="Times New Roman" w:cs="Times New Roman"/>
        </w:rPr>
        <w:object>
          <v:shape id="_x0000_i1226" o:spt="75" alt="eqIded2d1ecae9c649cc3c89f9ce0c063208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408" o:title="eqIded2d1ecae9c649cc3c89f9ce0c063208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取</w:t>
      </w:r>
      <w:r>
        <w:rPr>
          <w:rFonts w:hint="default" w:ascii="Times New Roman" w:hAnsi="Times New Roman" w:cs="Times New Roman"/>
        </w:rPr>
        <w:object>
          <v:shape id="_x0000_i1227" o:spt="75" alt="eqId0a9ca6e2973beffc9095fb8016086d75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410" o:title="eqId0a9ca6e2973beffc9095fb8016086d75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</w:p>
    <w:p w14:paraId="4F2D601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838200"/>
            <wp:effectExtent l="0" t="0" r="13335" b="0"/>
            <wp:docPr id="6" name="图片 6" descr="@@@b86a06c9-ba2c-4327-9f74-a1aad85f5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b86a06c9-ba2c-4327-9f74-a1aad85f5184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DB7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请用含</w:t>
      </w:r>
      <w:r>
        <w:rPr>
          <w:rFonts w:hint="default" w:ascii="Times New Roman" w:hAnsi="Times New Roman" w:cs="Times New Roman"/>
        </w:rPr>
        <w:object>
          <v:shape id="_x0000_i122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06" o:title="eqId0a6936d370d6a238a608ca56f87198de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29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404" o:title="eqId2c94bb12cee76221e13f9ef955b0aab1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式子表示种花的面积和种草的面积．</w:t>
      </w:r>
    </w:p>
    <w:p w14:paraId="61C7724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如果</w:t>
      </w:r>
      <w:r>
        <w:rPr>
          <w:rFonts w:hint="default" w:ascii="Times New Roman" w:hAnsi="Times New Roman" w:cs="Times New Roman"/>
        </w:rPr>
        <w:object>
          <v:shape id="_x0000_i1230" o:spt="75" alt="eqId825793ebd4bb376a09621f163ac990a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415" o:title="eqId825793ebd4bb376a09621f163ac990a9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31" o:spt="75" alt="eqIdcba2d48c8c1686822e9cdeee482b6344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417" o:title="eqIdcba2d48c8c1686822e9cdeee482b6344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建造花台及种花费用每平方米需要资金100元，种草每平方米需要资金50元，那么美化这块空地共需资金多少元？</w:t>
      </w:r>
    </w:p>
    <w:p w14:paraId="58CFD2A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5．在学习求代数式的值的内容时，小明发现：当</w:t>
      </w:r>
      <w:r>
        <w:rPr>
          <w:rFonts w:hint="default" w:ascii="Times New Roman" w:hAnsi="Times New Roman" w:cs="Times New Roman"/>
        </w:rPr>
        <w:object>
          <v:shape id="_x0000_i1232" o:spt="75" alt="eqId750335e0a1896eb270407e86335a85a2" type="#_x0000_t75" style="height:14.1pt;width:40.45pt;" o:ole="t" filled="f" o:preferrelative="t" stroked="f" coordsize="21600,21600">
            <v:path/>
            <v:fill on="f" focussize="0,0"/>
            <v:stroke on="f" joinstyle="miter"/>
            <v:imagedata r:id="rId419" o:title="eqId750335e0a1896eb270407e86335a85a2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233" o:spt="75" alt="eqId0c0beb0bbe4ee3331869016776035407" type="#_x0000_t75" style="height:14.25pt;width:50.15pt;" o:ole="t" filled="f" o:preferrelative="t" stroked="f" coordsize="21600,21600">
            <v:path/>
            <v:fill on="f" focussize="0,0"/>
            <v:stroke on="f" joinstyle="miter"/>
            <v:imagedata r:id="rId421" o:title="eqId0c0beb0bbe4ee3331869016776035407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都是负数，于是他猜想：当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为任意正整数时，</w:t>
      </w:r>
      <w:r>
        <w:rPr>
          <w:rFonts w:hint="default" w:ascii="Times New Roman" w:hAnsi="Times New Roman" w:cs="Times New Roman"/>
        </w:rPr>
        <w:object>
          <v:shape id="_x0000_i1234" o:spt="75" alt="eqId0c0beb0bbe4ee3331869016776035407" type="#_x0000_t75" style="height:14.25pt;width:50.15pt;" o:ole="t" filled="f" o:preferrelative="t" stroked="f" coordsize="21600,21600">
            <v:path/>
            <v:fill on="f" focussize="0,0"/>
            <v:stroke on="f" joinstyle="miter"/>
            <v:imagedata r:id="rId421" o:title="eqId0c0beb0bbe4ee3331869016776035407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都是负数．</w:t>
      </w:r>
    </w:p>
    <w:p w14:paraId="6C50102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当</w:t>
      </w:r>
      <w:r>
        <w:rPr>
          <w:rFonts w:hint="default" w:ascii="Times New Roman" w:hAnsi="Times New Roman" w:cs="Times New Roman"/>
        </w:rPr>
        <w:object>
          <v:shape id="_x0000_i1235" o:spt="75" alt="eqId750335e0a1896eb270407e86335a85a2" type="#_x0000_t75" style="height:14.1pt;width:40.45pt;" o:ole="t" filled="f" o:preferrelative="t" stroked="f" coordsize="21600,21600">
            <v:path/>
            <v:fill on="f" focussize="0,0"/>
            <v:stroke on="f" joinstyle="miter"/>
            <v:imagedata r:id="rId419" o:title="eqId750335e0a1896eb270407e86335a85a2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分别求代数式</w:t>
      </w:r>
      <w:r>
        <w:rPr>
          <w:rFonts w:hint="default" w:ascii="Times New Roman" w:hAnsi="Times New Roman" w:cs="Times New Roman"/>
        </w:rPr>
        <w:object>
          <v:shape id="_x0000_i1236" o:spt="75" alt="eqId0c0beb0bbe4ee3331869016776035407" type="#_x0000_t75" style="height:14.25pt;width:50.15pt;" o:ole="t" filled="f" o:preferrelative="t" stroked="f" coordsize="21600,21600">
            <v:path/>
            <v:fill on="f" focussize="0,0"/>
            <v:stroke on="f" joinstyle="miter"/>
            <v:imagedata r:id="rId421" o:title="eqId0c0beb0bbe4ee333186901677603540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4296B8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判断小明的猜想是否正确，请举例说明．</w:t>
      </w:r>
    </w:p>
    <w:p w14:paraId="45D11F5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6．已知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﹣2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＝2，2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＝﹣5，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d</w:t>
      </w:r>
      <w:r>
        <w:rPr>
          <w:rFonts w:hint="default" w:ascii="Times New Roman" w:hAnsi="Times New Roman" w:cs="Times New Roman"/>
        </w:rPr>
        <w:t>＝9，求（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）+（2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d</w:t>
      </w:r>
      <w:r>
        <w:rPr>
          <w:rFonts w:hint="default" w:ascii="Times New Roman" w:hAnsi="Times New Roman" w:cs="Times New Roman"/>
        </w:rPr>
        <w:t>）﹣（2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）的值．</w:t>
      </w:r>
    </w:p>
    <w:p w14:paraId="1CAF5C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7．求代数式的值．</w:t>
      </w:r>
    </w:p>
    <w:p w14:paraId="24B545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（1）已知： </w:t>
      </w:r>
      <w:r>
        <w:rPr>
          <w:rFonts w:hint="default" w:ascii="Times New Roman" w:hAnsi="Times New Roman" w:cs="Times New Roman"/>
        </w:rPr>
        <w:object>
          <v:shape id="_x0000_i1237" o:spt="75" alt="eqIdcf24aa9105ab99922703cdac0befb852" type="#_x0000_t75" style="height:14.25pt;width:52.8pt;" o:ole="t" filled="f" o:preferrelative="t" stroked="f" coordsize="21600,21600">
            <v:path/>
            <v:fill on="f" focussize="0,0"/>
            <v:stroke on="f" joinstyle="miter"/>
            <v:imagedata r:id="rId426" o:title="eqIdcf24aa9105ab99922703cdac0befb85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</w:t>
      </w:r>
      <w:r>
        <w:rPr>
          <w:rFonts w:hint="default" w:ascii="Times New Roman" w:hAnsi="Times New Roman" w:cs="Times New Roman"/>
        </w:rPr>
        <w:object>
          <v:shape id="_x0000_i1238" o:spt="75" alt="eqId967f0be342610440779314ab6a5d04d2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428" o:title="eqId967f0be342610440779314ab6a5d04d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68889C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当</w:t>
      </w:r>
      <w:r>
        <w:rPr>
          <w:rFonts w:hint="default" w:ascii="Times New Roman" w:hAnsi="Times New Roman" w:cs="Times New Roman"/>
        </w:rPr>
        <w:object>
          <v:shape id="_x0000_i1239" o:spt="75" alt="eqId6209030ce1bc778f858c2b3e0faf22d6" type="#_x0000_t75" style="height:27.35pt;width:69.5pt;" o:ole="t" filled="f" o:preferrelative="t" stroked="f" coordsize="21600,21600">
            <v:path/>
            <v:fill on="f" focussize="0,0"/>
            <v:stroke on="f" joinstyle="miter"/>
            <v:imagedata r:id="rId430" o:title="eqId6209030ce1bc778f858c2b3e0faf22d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求</w:t>
      </w:r>
      <w:r>
        <w:rPr>
          <w:rFonts w:hint="default" w:ascii="Times New Roman" w:hAnsi="Times New Roman" w:cs="Times New Roman"/>
        </w:rPr>
        <w:object>
          <v:shape id="_x0000_i1240" o:spt="75" alt="eqIddcc89b73e0ba5aa3d5da35775817af0f" type="#_x0000_t75" style="height:27.45pt;width:42.2pt;" o:ole="t" filled="f" o:preferrelative="t" stroked="f" coordsize="21600,21600">
            <v:path/>
            <v:fill on="f" focussize="0,0"/>
            <v:stroke on="f" joinstyle="miter"/>
            <v:imagedata r:id="rId432" o:title="eqIddcc89b73e0ba5aa3d5da35775817af0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709BFEB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已知：</w:t>
      </w:r>
      <w:r>
        <w:rPr>
          <w:rFonts w:hint="default" w:ascii="Times New Roman" w:hAnsi="Times New Roman" w:cs="Times New Roman"/>
        </w:rPr>
        <w:object>
          <v:shape id="_x0000_i1241" o:spt="75" alt="eqIde8b4244516f730ff83f896c7d05ca12b" type="#_x0000_t75" style="height:14.2pt;width:61.6pt;" o:ole="t" filled="f" o:preferrelative="t" stroked="f" coordsize="21600,21600">
            <v:path/>
            <v:fill on="f" focussize="0,0"/>
            <v:stroke on="f" joinstyle="miter"/>
            <v:imagedata r:id="rId434" o:title="eqIde8b4244516f730ff83f896c7d05ca12b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</w:t>
      </w:r>
      <w:r>
        <w:rPr>
          <w:rFonts w:hint="default" w:ascii="Times New Roman" w:hAnsi="Times New Roman" w:cs="Times New Roman"/>
        </w:rPr>
        <w:object>
          <v:shape id="_x0000_i1242" o:spt="75" alt="eqId9728ed2363f8be824cafa9f8b06c108b" type="#_x0000_t75" style="height:12.1pt;width:53.65pt;" o:ole="t" filled="f" o:preferrelative="t" stroked="f" coordsize="21600,21600">
            <v:path/>
            <v:fill on="f" focussize="0,0"/>
            <v:stroke on="f" joinstyle="miter"/>
            <v:imagedata r:id="rId436" o:title="eqId9728ed2363f8be824cafa9f8b06c108b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；</w:t>
      </w:r>
    </w:p>
    <w:p w14:paraId="6E9D0A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243" o:spt="75" alt="eqId4cf0c6db03ed33fac14347b0352cd2e3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438" o:title="eqId4cf0c6db03ed33fac14347b0352cd2e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244" o:spt="75" alt="eqIdbc12d666b939125f4e2c6f874b17f6b5" type="#_x0000_t75" style="height:19.6pt;width:43.95pt;" o:ole="t" filled="f" o:preferrelative="t" stroked="f" coordsize="21600,21600">
            <v:path/>
            <v:fill on="f" focussize="0,0"/>
            <v:stroke on="f" joinstyle="miter"/>
            <v:imagedata r:id="rId440" o:title="eqIdbc12d666b939125f4e2c6f874b17f6b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互为相反数，求代数式</w:t>
      </w:r>
      <w:r>
        <w:rPr>
          <w:rFonts w:hint="default" w:ascii="Times New Roman" w:hAnsi="Times New Roman" w:cs="Times New Roman"/>
        </w:rPr>
        <w:object>
          <v:shape id="_x0000_i1245" o:spt="75" alt="eqId6fedf9e8ae58b95c756d1e3852d5c13d" type="#_x0000_t75" style="height:29.1pt;width:80.95pt;" o:ole="t" filled="f" o:preferrelative="t" stroked="f" coordsize="21600,21600">
            <v:path/>
            <v:fill on="f" focussize="0,0"/>
            <v:stroke on="f" joinstyle="miter"/>
            <v:imagedata r:id="rId442" o:title="eqId6fedf9e8ae58b95c756d1e3852d5c13d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4EF65BC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8．当</w:t>
      </w:r>
      <w:r>
        <w:rPr>
          <w:rFonts w:hint="default" w:ascii="Times New Roman" w:hAnsi="Times New Roman" w:cs="Times New Roman"/>
        </w:rPr>
        <w:object>
          <v:shape id="_x0000_i1246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44" o:title="eqId8e258ab9e600435b37465092243d99f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47" o:spt="75" alt="eqIdb86304c3e26200299a0480641525a283" type="#_x0000_t75" style="height:12.1pt;width:28.1pt;" o:ole="t" filled="f" o:preferrelative="t" stroked="f" coordsize="21600,21600">
            <v:path/>
            <v:fill on="f" focussize="0,0"/>
            <v:stroke on="f" joinstyle="miter"/>
            <v:imagedata r:id="rId446" o:title="eqIdb86304c3e26200299a0480641525a28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48" o:spt="75" alt="eqIdb724e955f78d88ce2ffce1e1ffb8a3ae" type="#_x0000_t75" style="height:12.65pt;width:29pt;" o:ole="t" filled="f" o:preferrelative="t" stroked="f" coordsize="21600,21600">
            <v:path/>
            <v:fill on="f" focussize="0,0"/>
            <v:stroke on="f" joinstyle="miter"/>
            <v:imagedata r:id="rId448" o:title="eqIdb724e955f78d88ce2ffce1e1ffb8a3a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求下列各代数式的值：</w:t>
      </w:r>
    </w:p>
    <w:p w14:paraId="6E8ABB2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249" o:spt="75" alt="eqId2321c8b7bfe7289f553f5d0ae6660bdf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450" o:title="eqId2321c8b7bfe7289f553f5d0ae6660bd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F33188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250" o:spt="75" alt="eqIdea873dd83b01dcdd9071a19d8899fce5" type="#_x0000_t75" style="height:14.3pt;width:57.2pt;" o:ole="t" filled="f" o:preferrelative="t" stroked="f" coordsize="21600,21600">
            <v:path/>
            <v:fill on="f" focussize="0,0"/>
            <v:stroke on="f" joinstyle="miter"/>
            <v:imagedata r:id="rId452" o:title="eqIdea873dd83b01dcdd9071a19d8899fce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DFF480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9．先阅读下面例题的解题过程，再解答后面的问题．</w:t>
      </w:r>
    </w:p>
    <w:p w14:paraId="344957B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例题：已知代数式</w:t>
      </w:r>
      <w:r>
        <w:rPr>
          <w:rFonts w:hint="default" w:ascii="Times New Roman" w:hAnsi="Times New Roman" w:cs="Times New Roman"/>
        </w:rPr>
        <w:object>
          <v:shape id="_x0000_i1251" o:spt="75" alt="eqId2e8feebc75bea5796c43309058866f51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454" o:title="eqId2e8feebc75bea5796c43309058866f51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</w:t>
      </w:r>
      <w:r>
        <w:rPr>
          <w:rFonts w:hint="default" w:ascii="Times New Roman" w:hAnsi="Times New Roman" w:cs="Times New Roman"/>
        </w:rPr>
        <w:object>
          <v:shape id="_x0000_i1252" o:spt="75" alt="eqIdf22de34677e159edc650d5541bc27cd3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456" o:title="eqIdf22de34677e159edc650d5541bc27cd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4CFD98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解：由</w:t>
      </w:r>
      <w:r>
        <w:rPr>
          <w:rFonts w:hint="default" w:ascii="Times New Roman" w:hAnsi="Times New Roman" w:cs="Times New Roman"/>
        </w:rPr>
        <w:object>
          <v:shape id="_x0000_i1253" o:spt="75" alt="eqId2e8feebc75bea5796c43309058866f51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454" o:title="eqId2e8feebc75bea5796c43309058866f5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 w14:paraId="63E0431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得</w:t>
      </w:r>
      <w:r>
        <w:rPr>
          <w:rFonts w:hint="default" w:ascii="Times New Roman" w:hAnsi="Times New Roman" w:cs="Times New Roman"/>
        </w:rPr>
        <w:object>
          <v:shape id="_x0000_i1254" o:spt="75" alt="eqIdd482027c07a595216d9ba8986d90fb4f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459" o:title="eqIdd482027c07a595216d9ba8986d90fb4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 w14:paraId="74B956E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即</w:t>
      </w:r>
      <w:r>
        <w:rPr>
          <w:rFonts w:hint="default" w:ascii="Times New Roman" w:hAnsi="Times New Roman" w:cs="Times New Roman"/>
        </w:rPr>
        <w:object>
          <v:shape id="_x0000_i1255" o:spt="75" alt="eqIda8589fe1799c7543a35d6235eea8dce5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461" o:title="eqIda8589fe1799c7543a35d6235eea8dce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 w14:paraId="0B5CD4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因此</w:t>
      </w:r>
      <w:r>
        <w:rPr>
          <w:rFonts w:hint="default" w:ascii="Times New Roman" w:hAnsi="Times New Roman" w:cs="Times New Roman"/>
        </w:rPr>
        <w:object>
          <v:shape id="_x0000_i1256" o:spt="75" alt="eqIdda47b7f2e356c49c1560f90d7307e62f" type="#_x0000_t75" style="height:16.45pt;width:53.65pt;" o:ole="t" filled="f" o:preferrelative="t" stroked="f" coordsize="21600,21600">
            <v:path/>
            <v:fill on="f" focussize="0,0"/>
            <v:stroke on="f" joinstyle="miter"/>
            <v:imagedata r:id="rId463" o:title="eqIdda47b7f2e356c49c1560f90d7307e62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 w14:paraId="20975E3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所以</w:t>
      </w:r>
      <w:r>
        <w:rPr>
          <w:rFonts w:hint="default" w:ascii="Times New Roman" w:hAnsi="Times New Roman" w:cs="Times New Roman"/>
        </w:rPr>
        <w:object>
          <v:shape id="_x0000_i1257" o:spt="75" alt="eqIda08aed0d053e8d49b37ab450a40e09a6" type="#_x0000_t75" style="height:15.8pt;width:69.45pt;" o:ole="t" filled="f" o:preferrelative="t" stroked="f" coordsize="21600,21600">
            <v:path/>
            <v:fill on="f" focussize="0,0"/>
            <v:stroke on="f" joinstyle="miter"/>
            <v:imagedata r:id="rId465" o:title="eqIda08aed0d053e8d49b37ab450a40e09a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1935E75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问题：已知代数式</w:t>
      </w:r>
      <w:r>
        <w:rPr>
          <w:rFonts w:hint="default" w:ascii="Times New Roman" w:hAnsi="Times New Roman" w:cs="Times New Roman"/>
        </w:rPr>
        <w:object>
          <v:shape id="_x0000_i1258" o:spt="75" alt="eqId123205ee68be92e7a862f305ac19f829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467" o:title="eqId123205ee68be92e7a862f305ac19f82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</w:t>
      </w:r>
      <w:r>
        <w:rPr>
          <w:rFonts w:hint="default" w:ascii="Times New Roman" w:hAnsi="Times New Roman" w:cs="Times New Roman"/>
        </w:rPr>
        <w:object>
          <v:shape id="_x0000_i1259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9" o:title="eqId274a9dc37509f01c2606fb3086a46f4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</w:t>
      </w:r>
      <w:r>
        <w:rPr>
          <w:rFonts w:hint="default" w:ascii="Times New Roman" w:hAnsi="Times New Roman" w:cs="Times New Roman"/>
        </w:rPr>
        <w:object>
          <v:shape id="_x0000_i1260" o:spt="75" alt="eqId149c36237479bd2b48f006abb1888192" type="#_x0000_t75" style="height:13.8pt;width:51.9pt;" o:ole="t" filled="f" o:preferrelative="t" stroked="f" coordsize="21600,21600">
            <v:path/>
            <v:fill on="f" focussize="0,0"/>
            <v:stroke on="f" joinstyle="miter"/>
            <v:imagedata r:id="rId471" o:title="eqId149c36237479bd2b48f006abb188819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3DA503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0．如果多项式</w:t>
      </w:r>
      <w:r>
        <w:rPr>
          <w:rFonts w:hint="default" w:ascii="Times New Roman" w:hAnsi="Times New Roman" w:cs="Times New Roman"/>
        </w:rPr>
        <w:object>
          <v:shape id="_x0000_i1261" o:spt="75" alt="eqId4f24edc38d92bcad2ce89101be294814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473" o:title="eqId4f24edc38d92bcad2ce89101be29481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14，那么怎样求多项式</w:t>
      </w:r>
      <w:r>
        <w:rPr>
          <w:rFonts w:hint="default" w:ascii="Times New Roman" w:hAnsi="Times New Roman" w:cs="Times New Roman"/>
        </w:rPr>
        <w:object>
          <v:shape id="_x0000_i1262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？</w:t>
      </w:r>
    </w:p>
    <w:p w14:paraId="16E4AEA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小红的解法：由多项式</w:t>
      </w:r>
      <w:r>
        <w:rPr>
          <w:rFonts w:hint="default" w:ascii="Times New Roman" w:hAnsi="Times New Roman" w:cs="Times New Roman"/>
        </w:rPr>
        <w:object>
          <v:shape id="_x0000_i1263" o:spt="75" alt="eqId4f24edc38d92bcad2ce89101be294814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473" o:title="eqId4f24edc38d92bcad2ce89101be29481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14，得</w:t>
      </w:r>
      <w:r>
        <w:rPr>
          <w:rFonts w:hint="default" w:ascii="Times New Roman" w:hAnsi="Times New Roman" w:cs="Times New Roman"/>
        </w:rPr>
        <w:object>
          <v:shape id="_x0000_i1264" o:spt="75" alt="eqId1c03f659b1479df80aad4236e13e1680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78" o:title="eqId1c03f659b1479df80aad4236e13e168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解得</w:t>
      </w:r>
      <w:r>
        <w:rPr>
          <w:rFonts w:hint="default" w:ascii="Times New Roman" w:hAnsi="Times New Roman" w:cs="Times New Roman"/>
        </w:rPr>
        <w:object>
          <v:shape id="_x0000_i1265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0" o:title="eqId707ea658f3a9359f5740d5aab48f794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或</w:t>
      </w:r>
      <w:r>
        <w:rPr>
          <w:rFonts w:hint="default" w:ascii="Times New Roman" w:hAnsi="Times New Roman" w:cs="Times New Roman"/>
        </w:rPr>
        <w:object>
          <v:shape id="_x0000_i1266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9" o:title="eqId274a9dc37509f01c2606fb3086a46f4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分两种情况讨论：①当</w:t>
      </w:r>
      <w:r>
        <w:rPr>
          <w:rFonts w:hint="default" w:ascii="Times New Roman" w:hAnsi="Times New Roman" w:cs="Times New Roman"/>
        </w:rPr>
        <w:object>
          <v:shape id="_x0000_i1267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0" o:title="eqId707ea658f3a9359f5740d5aab48f794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原式</w:t>
      </w:r>
      <w:r>
        <w:rPr>
          <w:rFonts w:hint="default" w:ascii="Times New Roman" w:hAnsi="Times New Roman" w:cs="Times New Roman"/>
        </w:rPr>
        <w:object>
          <v:shape id="_x0000_i1268" o:spt="75" alt="eqIdbea663c4320748905080c986148fea30" type="#_x0000_t75" style="height:13.8pt;width:117.9pt;" o:ole="t" filled="f" o:preferrelative="t" stroked="f" coordsize="21600,21600">
            <v:path/>
            <v:fill on="f" focussize="0,0"/>
            <v:stroke on="f" joinstyle="miter"/>
            <v:imagedata r:id="rId484" o:title="eqIdbea663c4320748905080c986148fea3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当</w:t>
      </w:r>
      <w:r>
        <w:rPr>
          <w:rFonts w:hint="default" w:ascii="Times New Roman" w:hAnsi="Times New Roman" w:cs="Times New Roman"/>
        </w:rPr>
        <w:object>
          <v:shape id="_x0000_i1269" o:spt="75" alt="eqId639c3d2ff5ee566fcc1b69c65712a66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86" o:title="eqId639c3d2ff5ee566fcc1b69c65712a66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原式</w:t>
      </w:r>
      <w:r>
        <w:rPr>
          <w:rFonts w:hint="default" w:ascii="Times New Roman" w:hAnsi="Times New Roman" w:cs="Times New Roman"/>
        </w:rPr>
        <w:object>
          <v:shape id="_x0000_i1270" o:spt="75" alt="eqId90ed6e435a49b8cf5147ac7f3d7cf55f" type="#_x0000_t75" style="height:15.8pt;width:131.1pt;" o:ole="t" filled="f" o:preferrelative="t" stroked="f" coordsize="21600,21600">
            <v:path/>
            <v:fill on="f" focussize="0,0"/>
            <v:stroke on="f" joinstyle="miter"/>
            <v:imagedata r:id="rId488" o:title="eqId90ed6e435a49b8cf5147ac7f3d7cf55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即多项式</w:t>
      </w:r>
      <w:r>
        <w:rPr>
          <w:rFonts w:hint="default" w:ascii="Times New Roman" w:hAnsi="Times New Roman" w:cs="Times New Roman"/>
        </w:rPr>
        <w:object>
          <v:shape id="_x0000_i1271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58．</w:t>
      </w:r>
    </w:p>
    <w:p w14:paraId="3DA23F0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于阳的解法：由题意，可得</w:t>
      </w:r>
      <w:r>
        <w:rPr>
          <w:rFonts w:hint="default" w:ascii="Times New Roman" w:hAnsi="Times New Roman" w:cs="Times New Roman"/>
        </w:rPr>
        <w:object>
          <v:shape id="_x0000_i1272" o:spt="75" alt="eqId1c03f659b1479df80aad4236e13e1680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78" o:title="eqId1c03f659b1479df80aad4236e13e168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整理得</w:t>
      </w:r>
      <w:r>
        <w:rPr>
          <w:rFonts w:hint="default" w:ascii="Times New Roman" w:hAnsi="Times New Roman" w:cs="Times New Roman"/>
        </w:rPr>
        <w:object>
          <v:shape id="_x0000_i1273" o:spt="75" alt="eqId7a9e371b5be0477af959df3bcbe9471b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492" o:title="eqId7a9e371b5be0477af959df3bcbe9471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那么</w:t>
      </w:r>
      <w:r>
        <w:rPr>
          <w:rFonts w:hint="default" w:ascii="Times New Roman" w:hAnsi="Times New Roman" w:cs="Times New Roman"/>
        </w:rPr>
        <w:object>
          <v:shape id="_x0000_i1274" o:spt="75" alt="eqIdd2053e1f50472a9fed67d4c84d9cb938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494" o:title="eqIdd2053e1f50472a9fed67d4c84d9cb93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把</w:t>
      </w:r>
      <w:r>
        <w:rPr>
          <w:rFonts w:hint="default" w:ascii="Times New Roman" w:hAnsi="Times New Roman" w:cs="Times New Roman"/>
        </w:rPr>
        <w:object>
          <v:shape id="_x0000_i1275" o:spt="75" alt="eqId9b0a89e3c30f6e4d4c5db4378b05d987" type="#_x0000_t75" style="height:14.4pt;width:12.3pt;" o:ole="t" filled="f" o:preferrelative="t" stroked="f" coordsize="21600,21600">
            <v:path/>
            <v:fill on="f" focussize="0,0"/>
            <v:stroke on="f" joinstyle="miter"/>
            <v:imagedata r:id="rId496" o:title="eqId9b0a89e3c30f6e4d4c5db4378b05d98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当作一个整体，代入多项式</w:t>
      </w:r>
      <w:r>
        <w:rPr>
          <w:rFonts w:hint="default" w:ascii="Times New Roman" w:hAnsi="Times New Roman" w:cs="Times New Roman"/>
        </w:rPr>
        <w:object>
          <v:shape id="_x0000_i1276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中，得</w:t>
      </w:r>
      <w:r>
        <w:rPr>
          <w:rFonts w:hint="default" w:ascii="Times New Roman" w:hAnsi="Times New Roman" w:cs="Times New Roman"/>
        </w:rPr>
        <w:object>
          <v:shape id="_x0000_i1277" o:spt="75" alt="eqId5d3f60657d4022b472175c7cbc8dbb67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499" o:title="eqId5d3f60657d4022b472175c7cbc8dbb6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即多项式</w:t>
      </w:r>
      <w:r>
        <w:rPr>
          <w:rFonts w:hint="default" w:ascii="Times New Roman" w:hAnsi="Times New Roman" w:cs="Times New Roman"/>
        </w:rPr>
        <w:object>
          <v:shape id="_x0000_i1278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58．</w:t>
      </w:r>
    </w:p>
    <w:p w14:paraId="70D1C9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王伟的解法：由题意，得</w:t>
      </w:r>
      <w:r>
        <w:rPr>
          <w:rFonts w:hint="default" w:ascii="Times New Roman" w:hAnsi="Times New Roman" w:cs="Times New Roman"/>
        </w:rPr>
        <w:object>
          <v:shape id="_x0000_i1279" o:spt="75" alt="eqId1c03f659b1479df80aad4236e13e1680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78" o:title="eqId1c03f659b1479df80aad4236e13e1680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从而有</w:t>
      </w:r>
      <w:r>
        <w:rPr>
          <w:rFonts w:hint="default" w:ascii="Times New Roman" w:hAnsi="Times New Roman" w:cs="Times New Roman"/>
        </w:rPr>
        <w:object>
          <v:shape id="_x0000_i1280" o:spt="75" alt="eqId7a9e371b5be0477af959df3bcbe9471b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492" o:title="eqId7a9e371b5be0477af959df3bcbe9471b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把</w:t>
      </w:r>
      <w:r>
        <w:rPr>
          <w:rFonts w:hint="default" w:ascii="Times New Roman" w:hAnsi="Times New Roman" w:cs="Times New Roman"/>
        </w:rPr>
        <w:object>
          <v:shape id="_x0000_i1281" o:spt="75" alt="eqId5c0e17b63a75587ae79fe51e29b44d3a" type="#_x0000_t75" style="height:14.45pt;width:17.55pt;" o:ole="t" filled="f" o:preferrelative="t" stroked="f" coordsize="21600,21600">
            <v:path/>
            <v:fill on="f" focussize="0,0"/>
            <v:stroke on="f" joinstyle="miter"/>
            <v:imagedata r:id="rId504" o:title="eqId5c0e17b63a75587ae79fe51e29b44d3a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当作一个整体，代入多项式</w:t>
      </w:r>
      <w:r>
        <w:rPr>
          <w:rFonts w:hint="default" w:ascii="Times New Roman" w:hAnsi="Times New Roman" w:cs="Times New Roman"/>
        </w:rPr>
        <w:object>
          <v:shape id="_x0000_i1282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得</w:t>
      </w:r>
      <w:r>
        <w:rPr>
          <w:rFonts w:hint="default" w:ascii="Times New Roman" w:hAnsi="Times New Roman" w:cs="Times New Roman"/>
        </w:rPr>
        <w:object>
          <v:shape id="_x0000_i1283" o:spt="75" alt="eqId990c9fbe73a8465947a01b8c8b347766" type="#_x0000_t75" style="height:13.85pt;width:122.3pt;" o:ole="t" filled="f" o:preferrelative="t" stroked="f" coordsize="21600,21600">
            <v:path/>
            <v:fill on="f" focussize="0,0"/>
            <v:stroke on="f" joinstyle="miter"/>
            <v:imagedata r:id="rId507" o:title="eqId990c9fbe73a8465947a01b8c8b347766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即多项式</w:t>
      </w:r>
      <w:r>
        <w:rPr>
          <w:rFonts w:hint="default" w:ascii="Times New Roman" w:hAnsi="Times New Roman" w:cs="Times New Roman"/>
        </w:rPr>
        <w:object>
          <v:shape id="_x0000_i1284" o:spt="75" alt="eqId7c7f1c86c0124899233e5ab73f73a067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475" o:title="eqId7c7f1c86c0124899233e5ab73f73a067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58．</w:t>
      </w:r>
    </w:p>
    <w:p w14:paraId="3F6B128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阅读上面三位同学的解法，你认为哪些解法更简便些？</w:t>
      </w:r>
    </w:p>
    <w:p w14:paraId="52B0FF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你能用较简便的方法完成下面的题目吗？</w:t>
      </w:r>
    </w:p>
    <w:p w14:paraId="325C34F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已知多项式</w:t>
      </w:r>
      <w:r>
        <w:rPr>
          <w:rFonts w:hint="default" w:ascii="Times New Roman" w:hAnsi="Times New Roman" w:cs="Times New Roman"/>
        </w:rPr>
        <w:object>
          <v:shape id="_x0000_i1285" o:spt="75" alt="eqId461fb6a8762295ef661cea5f2cc36260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510" o:title="eqId461fb6a8762295ef661cea5f2cc36260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5，求多项式</w:t>
      </w:r>
      <w:r>
        <w:rPr>
          <w:rFonts w:hint="default" w:ascii="Times New Roman" w:hAnsi="Times New Roman" w:cs="Times New Roman"/>
        </w:rPr>
        <w:object>
          <v:shape id="_x0000_i1286" o:spt="75" alt="eqId7f6ae09412e4182c822f2da75dcf1db6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512" o:title="eqId7f6ae09412e4182c822f2da75dcf1db6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06E5C1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1．观察下面三行数：</w:t>
      </w:r>
    </w:p>
    <w:p w14:paraId="0A11279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28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9" o:title="eqId274a9dc37509f01c2606fb3086a46f4f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88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515" o:title="eqIdb8860d9787671b53b1ab68b3d526f5ca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89" o:spt="75" alt="eqIdb6b9a5f1362c12e1ea8f6fc0d9d787ac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517" o:title="eqIdb6b9a5f1362c12e1ea8f6fc0d9d787ac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0" o:spt="75" alt="eqIde78c013cb4fc61193b651072d5e15de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19" o:title="eqIde78c013cb4fc61193b651072d5e15de4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1" o:spt="75" alt="eqId9c1dfc770fc27e0b9bf602ec2f842ae9" type="#_x0000_t75" style="height:11.6pt;width:19.3pt;" o:ole="t" filled="f" o:preferrelative="t" stroked="f" coordsize="21600,21600">
            <v:path/>
            <v:fill on="f" focussize="0,0"/>
            <v:stroke on="f" joinstyle="miter"/>
            <v:imagedata r:id="rId521" o:title="eqId9c1dfc770fc27e0b9bf602ec2f842ae9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2" o:spt="75" alt="eqId763e0056e57c975bd3669a3d060b168e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23" o:title="eqId763e0056e57c975bd3669a3d060b168e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……①</w:t>
      </w:r>
    </w:p>
    <w:p w14:paraId="5D6C268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293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25" o:title="eqIdd13ce3ebd1112220c639562739f1f9d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4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27" o:title="eqIdbdaa19de263700a15fcf213d64a8cd57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5" o:spt="75" alt="eqId8eed5ece335b63af168c7c36d2121947" type="#_x0000_t75" style="height:11.1pt;width:18.45pt;" o:ole="t" filled="f" o:preferrelative="t" stroked="f" coordsize="21600,21600">
            <v:path/>
            <v:fill on="f" focussize="0,0"/>
            <v:stroke on="f" joinstyle="miter"/>
            <v:imagedata r:id="rId529" o:title="eqId8eed5ece335b63af168c7c36d2121947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6" o:spt="75" alt="eqId5453184e251cfe787b5965cd38426962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92" o:title="eqId5453184e251cfe787b5965cd38426962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7" o:spt="75" alt="eqIdb798ba47d42a99ecc14ded644b269be9" type="#_x0000_t75" style="height:12.2pt;width:19.3pt;" o:ole="t" filled="f" o:preferrelative="t" stroked="f" coordsize="21600,21600">
            <v:path/>
            <v:fill on="f" focussize="0,0"/>
            <v:stroke on="f" joinstyle="miter"/>
            <v:imagedata r:id="rId532" o:title="eqIdb798ba47d42a99ecc14ded644b269be9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298" o:spt="75" alt="eqId103b3b2562aad83ca244583c4d41950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303" o:title="eqId103b3b2562aad83ca244583c4d41950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……②</w:t>
      </w:r>
    </w:p>
    <w:p w14:paraId="53441F0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29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35" o:title="eqId3389f53711264b0acba3ba6019f8b908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0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27" o:title="eqIdbdaa19de263700a15fcf213d64a8cd57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9" o:title="eqId274a9dc37509f01c2606fb3086a46f4f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2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515" o:title="eqIdb8860d9787671b53b1ab68b3d526f5ca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3" o:spt="75" alt="eqIdb6b9a5f1362c12e1ea8f6fc0d9d787ac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517" o:title="eqIdb6b9a5f1362c12e1ea8f6fc0d9d787ac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4" o:spt="75" alt="eqIde78c013cb4fc61193b651072d5e15de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19" o:title="eqIde78c013cb4fc61193b651072d5e15de4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……③</w:t>
      </w:r>
    </w:p>
    <w:p w14:paraId="080C4C6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按第①行数排列的规律，第7个数是______，第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个数是______（用含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式子表示）．</w:t>
      </w:r>
    </w:p>
    <w:p w14:paraId="4D4BEE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观察第②行数与第①行数的关系，第②行第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个数是______（用含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式子表示）；观察第③行数与第①行数的关系，第③行第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个数是______（用含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式子表示）．</w:t>
      </w:r>
    </w:p>
    <w:p w14:paraId="754B685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取每行数的第8个数，计算这三个数的和．</w:t>
      </w:r>
    </w:p>
    <w:p w14:paraId="6CEE1D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2．有四种运算程序如下图所示，按要求完成下列题：</w:t>
      </w:r>
    </w:p>
    <w:p w14:paraId="3C6A2E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67275" cy="2276475"/>
            <wp:effectExtent l="0" t="0" r="9525" b="9525"/>
            <wp:docPr id="7" name="图片 7" descr="@@@e1eac61a25954e13be4545d3ec0506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e1eac61a25954e13be4545d3ec05065a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90C1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如图1，当输入数x=－2时，输出数y=_______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>；</w:t>
      </w:r>
    </w:p>
    <w:p w14:paraId="465DFA3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如图2，第一个带？号的运算框内，应填_______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 xml:space="preserve"> ；第二个带？号运算框内，应填_______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 xml:space="preserve"> ；</w:t>
      </w:r>
    </w:p>
    <w:p w14:paraId="0795E57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如图3，当输入数x=1时，输出数y= _______；</w:t>
      </w:r>
    </w:p>
    <w:p w14:paraId="7227DA8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如图4，当输出的值y=26，则输入的值x=_______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 xml:space="preserve"> ．</w:t>
      </w:r>
    </w:p>
    <w:p w14:paraId="0B7F22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 w14:paraId="03332D92">
      <w:pPr>
        <w:spacing w:line="360" w:lineRule="auto"/>
        <w:ind w:left="273" w:leftChars="130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01F518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7C8F12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CF52A8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5134"/>
    <w:rsid w:val="00FC550C"/>
    <w:rsid w:val="00FD742F"/>
    <w:rsid w:val="00FE04F9"/>
    <w:rsid w:val="00FF6150"/>
    <w:rsid w:val="046B77FC"/>
    <w:rsid w:val="060E2F9E"/>
    <w:rsid w:val="06304884"/>
    <w:rsid w:val="0DEF5F01"/>
    <w:rsid w:val="0E99011F"/>
    <w:rsid w:val="107C2BA3"/>
    <w:rsid w:val="10E41030"/>
    <w:rsid w:val="12B8267E"/>
    <w:rsid w:val="13FF37F9"/>
    <w:rsid w:val="163D1D95"/>
    <w:rsid w:val="1666103D"/>
    <w:rsid w:val="17346F09"/>
    <w:rsid w:val="17E51656"/>
    <w:rsid w:val="18FF04F5"/>
    <w:rsid w:val="1C4267B0"/>
    <w:rsid w:val="1D4C369E"/>
    <w:rsid w:val="1D5020A4"/>
    <w:rsid w:val="21E46864"/>
    <w:rsid w:val="2377737A"/>
    <w:rsid w:val="260B7840"/>
    <w:rsid w:val="276206DB"/>
    <w:rsid w:val="27FD5B6C"/>
    <w:rsid w:val="28D5110C"/>
    <w:rsid w:val="291476A5"/>
    <w:rsid w:val="2AE64BBD"/>
    <w:rsid w:val="2B514BE0"/>
    <w:rsid w:val="2B727B18"/>
    <w:rsid w:val="2BAA0794"/>
    <w:rsid w:val="2D761F51"/>
    <w:rsid w:val="2ED9728F"/>
    <w:rsid w:val="2F585A4F"/>
    <w:rsid w:val="300D20E3"/>
    <w:rsid w:val="305F2376"/>
    <w:rsid w:val="32194F4F"/>
    <w:rsid w:val="328C61D1"/>
    <w:rsid w:val="345B087E"/>
    <w:rsid w:val="364B2EA2"/>
    <w:rsid w:val="37353608"/>
    <w:rsid w:val="37E961A0"/>
    <w:rsid w:val="396C7438"/>
    <w:rsid w:val="3DAE2345"/>
    <w:rsid w:val="3FA85D7D"/>
    <w:rsid w:val="42A322FA"/>
    <w:rsid w:val="477C0933"/>
    <w:rsid w:val="47C6235E"/>
    <w:rsid w:val="491E58DB"/>
    <w:rsid w:val="492A0E97"/>
    <w:rsid w:val="4F3709E1"/>
    <w:rsid w:val="50CE790A"/>
    <w:rsid w:val="514862D6"/>
    <w:rsid w:val="518F4E5F"/>
    <w:rsid w:val="52435A37"/>
    <w:rsid w:val="54332825"/>
    <w:rsid w:val="54F4658A"/>
    <w:rsid w:val="555317B7"/>
    <w:rsid w:val="571F5429"/>
    <w:rsid w:val="57517C75"/>
    <w:rsid w:val="5D186A5C"/>
    <w:rsid w:val="5FE76AEB"/>
    <w:rsid w:val="5FEF5F75"/>
    <w:rsid w:val="5FF756B7"/>
    <w:rsid w:val="61E433B1"/>
    <w:rsid w:val="64C564F7"/>
    <w:rsid w:val="65FC24F8"/>
    <w:rsid w:val="664D4CBD"/>
    <w:rsid w:val="66D6140A"/>
    <w:rsid w:val="6B3C46BA"/>
    <w:rsid w:val="6B653B9A"/>
    <w:rsid w:val="6FD65225"/>
    <w:rsid w:val="77E40CA5"/>
    <w:rsid w:val="787E76CA"/>
    <w:rsid w:val="79BA3913"/>
    <w:rsid w:val="7AC8166A"/>
    <w:rsid w:val="7B4C2E7E"/>
    <w:rsid w:val="7D1606FC"/>
    <w:rsid w:val="7D4274B2"/>
    <w:rsid w:val="7F563ACE"/>
    <w:rsid w:val="7F897AD4"/>
    <w:rsid w:val="7FF2029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4.png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png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png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3" Type="http://schemas.openxmlformats.org/officeDocument/2006/relationships/fontTable" Target="fontTable.xml"/><Relationship Id="rId542" Type="http://schemas.openxmlformats.org/officeDocument/2006/relationships/customXml" Target="../customXml/item1.xml"/><Relationship Id="rId541" Type="http://schemas.openxmlformats.org/officeDocument/2006/relationships/image" Target="media/image256.png"/><Relationship Id="rId540" Type="http://schemas.openxmlformats.org/officeDocument/2006/relationships/oleObject" Target="embeddings/oleObject280.bin"/><Relationship Id="rId54" Type="http://schemas.openxmlformats.org/officeDocument/2006/relationships/image" Target="media/image24.wmf"/><Relationship Id="rId539" Type="http://schemas.openxmlformats.org/officeDocument/2006/relationships/oleObject" Target="embeddings/oleObject279.bin"/><Relationship Id="rId538" Type="http://schemas.openxmlformats.org/officeDocument/2006/relationships/oleObject" Target="embeddings/oleObject278.bin"/><Relationship Id="rId537" Type="http://schemas.openxmlformats.org/officeDocument/2006/relationships/oleObject" Target="embeddings/oleObject277.bin"/><Relationship Id="rId536" Type="http://schemas.openxmlformats.org/officeDocument/2006/relationships/oleObject" Target="embeddings/oleObject276.bin"/><Relationship Id="rId535" Type="http://schemas.openxmlformats.org/officeDocument/2006/relationships/image" Target="media/image255.wmf"/><Relationship Id="rId534" Type="http://schemas.openxmlformats.org/officeDocument/2006/relationships/oleObject" Target="embeddings/oleObject275.bin"/><Relationship Id="rId533" Type="http://schemas.openxmlformats.org/officeDocument/2006/relationships/oleObject" Target="embeddings/oleObject274.bin"/><Relationship Id="rId532" Type="http://schemas.openxmlformats.org/officeDocument/2006/relationships/image" Target="media/image254.wmf"/><Relationship Id="rId531" Type="http://schemas.openxmlformats.org/officeDocument/2006/relationships/oleObject" Target="embeddings/oleObject273.bin"/><Relationship Id="rId530" Type="http://schemas.openxmlformats.org/officeDocument/2006/relationships/oleObject" Target="embeddings/oleObject272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53.wmf"/><Relationship Id="rId528" Type="http://schemas.openxmlformats.org/officeDocument/2006/relationships/oleObject" Target="embeddings/oleObject271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70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69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68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7.bin"/><Relationship Id="rId52" Type="http://schemas.openxmlformats.org/officeDocument/2006/relationships/image" Target="media/image23.wmf"/><Relationship Id="rId519" Type="http://schemas.openxmlformats.org/officeDocument/2006/relationships/image" Target="media/image248.wmf"/><Relationship Id="rId518" Type="http://schemas.openxmlformats.org/officeDocument/2006/relationships/oleObject" Target="embeddings/oleObject266.bin"/><Relationship Id="rId517" Type="http://schemas.openxmlformats.org/officeDocument/2006/relationships/image" Target="media/image247.wmf"/><Relationship Id="rId516" Type="http://schemas.openxmlformats.org/officeDocument/2006/relationships/oleObject" Target="embeddings/oleObject265.bin"/><Relationship Id="rId515" Type="http://schemas.openxmlformats.org/officeDocument/2006/relationships/image" Target="media/image246.wmf"/><Relationship Id="rId514" Type="http://schemas.openxmlformats.org/officeDocument/2006/relationships/oleObject" Target="embeddings/oleObject264.bin"/><Relationship Id="rId513" Type="http://schemas.openxmlformats.org/officeDocument/2006/relationships/oleObject" Target="embeddings/oleObject263.bin"/><Relationship Id="rId512" Type="http://schemas.openxmlformats.org/officeDocument/2006/relationships/image" Target="media/image245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4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1.bin"/><Relationship Id="rId508" Type="http://schemas.openxmlformats.org/officeDocument/2006/relationships/oleObject" Target="embeddings/oleObject260.bin"/><Relationship Id="rId507" Type="http://schemas.openxmlformats.org/officeDocument/2006/relationships/image" Target="media/image243.wmf"/><Relationship Id="rId506" Type="http://schemas.openxmlformats.org/officeDocument/2006/relationships/oleObject" Target="embeddings/oleObject259.bin"/><Relationship Id="rId505" Type="http://schemas.openxmlformats.org/officeDocument/2006/relationships/oleObject" Target="embeddings/oleObject258.bin"/><Relationship Id="rId504" Type="http://schemas.openxmlformats.org/officeDocument/2006/relationships/image" Target="media/image242.wmf"/><Relationship Id="rId503" Type="http://schemas.openxmlformats.org/officeDocument/2006/relationships/oleObject" Target="embeddings/oleObject257.bin"/><Relationship Id="rId502" Type="http://schemas.openxmlformats.org/officeDocument/2006/relationships/oleObject" Target="embeddings/oleObject256.bin"/><Relationship Id="rId501" Type="http://schemas.openxmlformats.org/officeDocument/2006/relationships/oleObject" Target="embeddings/oleObject255.bin"/><Relationship Id="rId500" Type="http://schemas.openxmlformats.org/officeDocument/2006/relationships/oleObject" Target="embeddings/oleObject25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9" Type="http://schemas.openxmlformats.org/officeDocument/2006/relationships/image" Target="media/image241.wmf"/><Relationship Id="rId498" Type="http://schemas.openxmlformats.org/officeDocument/2006/relationships/oleObject" Target="embeddings/oleObject253.bin"/><Relationship Id="rId497" Type="http://schemas.openxmlformats.org/officeDocument/2006/relationships/oleObject" Target="embeddings/oleObject252.bin"/><Relationship Id="rId496" Type="http://schemas.openxmlformats.org/officeDocument/2006/relationships/image" Target="media/image240.wmf"/><Relationship Id="rId495" Type="http://schemas.openxmlformats.org/officeDocument/2006/relationships/oleObject" Target="embeddings/oleObject251.bin"/><Relationship Id="rId494" Type="http://schemas.openxmlformats.org/officeDocument/2006/relationships/image" Target="media/image239.wmf"/><Relationship Id="rId493" Type="http://schemas.openxmlformats.org/officeDocument/2006/relationships/oleObject" Target="embeddings/oleObject250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49.bin"/><Relationship Id="rId490" Type="http://schemas.openxmlformats.org/officeDocument/2006/relationships/oleObject" Target="embeddings/oleObject248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4.bin"/><Relationship Id="rId482" Type="http://schemas.openxmlformats.org/officeDocument/2006/relationships/oleObject" Target="embeddings/oleObject243.bin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4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1.bin"/><Relationship Id="rId478" Type="http://schemas.openxmlformats.org/officeDocument/2006/relationships/image" Target="media/image233.wmf"/><Relationship Id="rId477" Type="http://schemas.openxmlformats.org/officeDocument/2006/relationships/oleObject" Target="embeddings/oleObject240.bin"/><Relationship Id="rId476" Type="http://schemas.openxmlformats.org/officeDocument/2006/relationships/oleObject" Target="embeddings/oleObject239.bin"/><Relationship Id="rId475" Type="http://schemas.openxmlformats.org/officeDocument/2006/relationships/image" Target="media/image232.wmf"/><Relationship Id="rId474" Type="http://schemas.openxmlformats.org/officeDocument/2006/relationships/oleObject" Target="embeddings/oleObject238.bin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30.wmf"/><Relationship Id="rId470" Type="http://schemas.openxmlformats.org/officeDocument/2006/relationships/oleObject" Target="embeddings/oleObject236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9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28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7.wmf"/><Relationship Id="rId464" Type="http://schemas.openxmlformats.org/officeDocument/2006/relationships/oleObject" Target="embeddings/oleObject233.bin"/><Relationship Id="rId463" Type="http://schemas.openxmlformats.org/officeDocument/2006/relationships/image" Target="media/image226.wmf"/><Relationship Id="rId462" Type="http://schemas.openxmlformats.org/officeDocument/2006/relationships/oleObject" Target="embeddings/oleObject232.bin"/><Relationship Id="rId461" Type="http://schemas.openxmlformats.org/officeDocument/2006/relationships/image" Target="media/image225.wmf"/><Relationship Id="rId460" Type="http://schemas.openxmlformats.org/officeDocument/2006/relationships/oleObject" Target="embeddings/oleObject231.bin"/><Relationship Id="rId46" Type="http://schemas.openxmlformats.org/officeDocument/2006/relationships/image" Target="media/image20.wmf"/><Relationship Id="rId459" Type="http://schemas.openxmlformats.org/officeDocument/2006/relationships/image" Target="media/image224.wmf"/><Relationship Id="rId458" Type="http://schemas.openxmlformats.org/officeDocument/2006/relationships/oleObject" Target="embeddings/oleObject230.bin"/><Relationship Id="rId457" Type="http://schemas.openxmlformats.org/officeDocument/2006/relationships/oleObject" Target="embeddings/oleObject229.bin"/><Relationship Id="rId456" Type="http://schemas.openxmlformats.org/officeDocument/2006/relationships/image" Target="media/image223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22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6.bin"/><Relationship Id="rId450" Type="http://schemas.openxmlformats.org/officeDocument/2006/relationships/image" Target="media/image220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25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4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3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22.bin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1.bin"/><Relationship Id="rId440" Type="http://schemas.openxmlformats.org/officeDocument/2006/relationships/image" Target="media/image215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0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19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18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7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6.bin"/><Relationship Id="rId430" Type="http://schemas.openxmlformats.org/officeDocument/2006/relationships/image" Target="media/image210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15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4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3.bin"/><Relationship Id="rId424" Type="http://schemas.openxmlformats.org/officeDocument/2006/relationships/oleObject" Target="embeddings/oleObject212.bin"/><Relationship Id="rId423" Type="http://schemas.openxmlformats.org/officeDocument/2006/relationships/oleObject" Target="embeddings/oleObject211.bin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6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6.bin"/><Relationship Id="rId413" Type="http://schemas.openxmlformats.org/officeDocument/2006/relationships/oleObject" Target="embeddings/oleObject205.bin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3.png"/><Relationship Id="rId410" Type="http://schemas.openxmlformats.org/officeDocument/2006/relationships/image" Target="media/image20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7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2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1.png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4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1.bin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8.wmf"/><Relationship Id="rId361" Type="http://schemas.openxmlformats.org/officeDocument/2006/relationships/oleObject" Target="embeddings/oleObject179.bin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77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6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5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4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3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8.wmf"/><Relationship Id="rId349" Type="http://schemas.openxmlformats.org/officeDocument/2006/relationships/image" Target="media/image172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7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6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5.png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2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2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2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7.png"/><Relationship Id="rId24" Type="http://schemas.openxmlformats.org/officeDocument/2006/relationships/oleObject" Target="embeddings/oleObject7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jpeg"/><Relationship Id="rId230" Type="http://schemas.openxmlformats.org/officeDocument/2006/relationships/image" Target="media/image111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png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11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8.png"/><Relationship Id="rId204" Type="http://schemas.openxmlformats.org/officeDocument/2006/relationships/image" Target="media/image97.png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10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png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image" Target="media/image9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8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7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6.png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779DD-5C73-4A1E-B80B-D665602169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11</Pages>
  <Words>4850</Words>
  <Characters>5166</Characters>
  <Lines>15</Lines>
  <Paragraphs>4</Paragraphs>
  <TotalTime>8</TotalTime>
  <ScaleCrop>false</ScaleCrop>
  <LinksUpToDate>false</LinksUpToDate>
  <CharactersWithSpaces>5711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8Z</dcterms:modified>
  <cp:revision>1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48BCE73F5E3C4D49ABD93031D118A62B_12</vt:lpwstr>
  </property>
</Properties>
</file>